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AA42A0" w14:textId="23E0720A" w:rsidR="00311221" w:rsidRPr="00A90545" w:rsidRDefault="00905C08" w:rsidP="002E09D3">
      <w:pPr>
        <w:jc w:val="center"/>
        <w:rPr>
          <w:b/>
          <w:sz w:val="28"/>
          <w:szCs w:val="28"/>
          <w:lang w:val="en-US"/>
        </w:rPr>
      </w:pPr>
      <w:bookmarkStart w:id="0" w:name="_Hlk64035501"/>
      <w:r w:rsidRPr="00A90545">
        <w:rPr>
          <w:b/>
          <w:sz w:val="28"/>
          <w:szCs w:val="28"/>
          <w:lang w:val="en-US"/>
        </w:rPr>
        <w:t>Proficiency test through interlaboratory comparison</w:t>
      </w:r>
      <w:r w:rsidR="00D95BCE">
        <w:rPr>
          <w:b/>
          <w:sz w:val="28"/>
          <w:szCs w:val="28"/>
          <w:lang w:val="en-US"/>
        </w:rPr>
        <w:t xml:space="preserve"> </w:t>
      </w:r>
      <w:r w:rsidR="00863ED5">
        <w:rPr>
          <w:b/>
          <w:sz w:val="28"/>
          <w:szCs w:val="28"/>
          <w:lang w:val="en-US"/>
        </w:rPr>
        <w:t xml:space="preserve">of </w:t>
      </w:r>
      <w:r w:rsidR="00D95BCE">
        <w:rPr>
          <w:b/>
          <w:sz w:val="28"/>
          <w:szCs w:val="28"/>
          <w:lang w:val="en-US"/>
        </w:rPr>
        <w:t>flicker measurements</w:t>
      </w:r>
    </w:p>
    <w:p w14:paraId="13CAE86B" w14:textId="4E9627EA"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863ED5" w:rsidRPr="00863ED5">
        <w:rPr>
          <w:b/>
          <w:sz w:val="28"/>
          <w:szCs w:val="28"/>
          <w:lang w:val="en-GB"/>
        </w:rPr>
        <w:t>PTC(</w:t>
      </w:r>
      <w:bookmarkStart w:id="1" w:name="_Hlk60065567"/>
      <w:r w:rsidR="00D95BCE">
        <w:rPr>
          <w:b/>
          <w:sz w:val="28"/>
          <w:szCs w:val="28"/>
          <w:lang w:val="en-GB"/>
        </w:rPr>
        <w:t>FLICKER</w:t>
      </w:r>
      <w:bookmarkEnd w:id="1"/>
      <w:r w:rsidR="00863ED5" w:rsidRPr="00863ED5">
        <w:rPr>
          <w:b/>
          <w:sz w:val="28"/>
          <w:szCs w:val="28"/>
          <w:lang w:val="en-GB"/>
        </w:rPr>
        <w:t>)</w:t>
      </w:r>
      <w:bookmarkEnd w:id="0"/>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36476F77" w:rsidR="002E09D3" w:rsidRDefault="00073C02" w:rsidP="003D5650">
      <w:pPr>
        <w:rPr>
          <w:sz w:val="20"/>
          <w:szCs w:val="20"/>
          <w:lang w:val="en-US"/>
        </w:rPr>
      </w:pPr>
      <w:r w:rsidRPr="00622FBC">
        <w:rPr>
          <w:sz w:val="20"/>
          <w:szCs w:val="20"/>
          <w:lang w:val="en-US"/>
        </w:rPr>
        <w:t xml:space="preserve">Rev. </w:t>
      </w:r>
      <w:r w:rsidR="0015183B" w:rsidRPr="00622FBC">
        <w:rPr>
          <w:sz w:val="20"/>
          <w:szCs w:val="20"/>
          <w:lang w:val="en-US"/>
        </w:rPr>
        <w:t>0</w:t>
      </w:r>
      <w:r w:rsidRPr="00622FBC">
        <w:rPr>
          <w:sz w:val="20"/>
          <w:szCs w:val="20"/>
          <w:lang w:val="en-US"/>
        </w:rPr>
        <w:t xml:space="preserve"> – </w:t>
      </w:r>
      <w:r w:rsidR="00D95BCE">
        <w:rPr>
          <w:sz w:val="20"/>
          <w:szCs w:val="20"/>
          <w:lang w:val="en-US"/>
        </w:rPr>
        <w:t>October 17</w:t>
      </w:r>
      <w:r w:rsidRPr="00622FBC">
        <w:rPr>
          <w:sz w:val="20"/>
          <w:szCs w:val="20"/>
          <w:lang w:val="en-US"/>
        </w:rPr>
        <w:t>, 20</w:t>
      </w:r>
      <w:r w:rsidR="00751C69" w:rsidRPr="00622FBC">
        <w:rPr>
          <w:sz w:val="20"/>
          <w:szCs w:val="20"/>
          <w:lang w:val="en-US"/>
        </w:rPr>
        <w:t>2</w:t>
      </w:r>
      <w:r w:rsidR="00E46790">
        <w:rPr>
          <w:sz w:val="20"/>
          <w:szCs w:val="20"/>
          <w:lang w:val="en-US"/>
        </w:rPr>
        <w:t>5</w:t>
      </w:r>
      <w:r w:rsidR="004C029D" w:rsidRPr="00622FBC">
        <w:rPr>
          <w:sz w:val="20"/>
          <w:szCs w:val="20"/>
          <w:lang w:val="en-US"/>
        </w:rPr>
        <w:t>: first issue of the scheme.</w:t>
      </w:r>
    </w:p>
    <w:p w14:paraId="62E4AC4B" w14:textId="6B313641" w:rsidR="00677F6C" w:rsidRDefault="00677F6C" w:rsidP="003D5650">
      <w:pPr>
        <w:rPr>
          <w:sz w:val="20"/>
          <w:szCs w:val="20"/>
          <w:lang w:val="en-US"/>
        </w:rPr>
      </w:pPr>
    </w:p>
    <w:p w14:paraId="1A56937A" w14:textId="77777777" w:rsidR="002E09D3" w:rsidRDefault="002E09D3" w:rsidP="00AB29B8">
      <w:pPr>
        <w:numPr>
          <w:ilvl w:val="0"/>
          <w:numId w:val="1"/>
        </w:numPr>
        <w:jc w:val="both"/>
        <w:rPr>
          <w:b/>
          <w:lang w:val="en-US"/>
        </w:rPr>
      </w:pPr>
      <w:bookmarkStart w:id="2" w:name="_Ref323367576"/>
      <w:r w:rsidRPr="00F32A60">
        <w:rPr>
          <w:b/>
          <w:lang w:val="en-US"/>
        </w:rPr>
        <w:t>Scop</w:t>
      </w:r>
      <w:bookmarkEnd w:id="2"/>
      <w:r w:rsidR="00905C08" w:rsidRPr="00F32A60">
        <w:rPr>
          <w:b/>
          <w:lang w:val="en-US"/>
        </w:rPr>
        <w:t>e</w:t>
      </w:r>
    </w:p>
    <w:p w14:paraId="066461FA" w14:textId="77777777" w:rsidR="009F0591" w:rsidRPr="00F32A60" w:rsidRDefault="009F0591" w:rsidP="009F0591">
      <w:pPr>
        <w:jc w:val="both"/>
        <w:rPr>
          <w:b/>
          <w:lang w:val="en-US"/>
        </w:rPr>
      </w:pPr>
    </w:p>
    <w:p w14:paraId="540F5F34" w14:textId="034D302C"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through an interlaboratory comparison of</w:t>
      </w:r>
      <w:r w:rsidR="00C84C83">
        <w:rPr>
          <w:lang w:val="en-US"/>
        </w:rPr>
        <w:t xml:space="preserve"> </w:t>
      </w:r>
      <w:r w:rsidR="00D95BCE">
        <w:rPr>
          <w:lang w:val="en-US"/>
        </w:rPr>
        <w:t xml:space="preserve">flicker </w:t>
      </w:r>
      <w:r w:rsidR="00C84C83">
        <w:rPr>
          <w:lang w:val="en-US"/>
        </w:rPr>
        <w:t>measurements</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the Coordinator</w:t>
      </w:r>
      <w:r w:rsidR="007E0A71" w:rsidRPr="009F0591">
        <w:rPr>
          <w:lang w:val="en-US"/>
        </w:rPr>
        <w:t>;</w:t>
      </w:r>
    </w:p>
    <w:p w14:paraId="69842BF6" w14:textId="09ACE14D" w:rsidR="00044A28" w:rsidRPr="007B6E37" w:rsidRDefault="00044A28" w:rsidP="009F0591">
      <w:pPr>
        <w:pStyle w:val="Paragrafoelenco"/>
        <w:numPr>
          <w:ilvl w:val="0"/>
          <w:numId w:val="33"/>
        </w:numPr>
        <w:jc w:val="both"/>
        <w:rPr>
          <w:lang w:val="en-US"/>
        </w:rPr>
      </w:pPr>
      <w:r w:rsidRPr="007B6E37">
        <w:rPr>
          <w:lang w:val="en-US"/>
        </w:rPr>
        <w:t>The registration form</w:t>
      </w:r>
      <w:r w:rsidR="003A1961" w:rsidRPr="007B6E37">
        <w:rPr>
          <w:lang w:val="en-US"/>
        </w:rPr>
        <w:t>s</w:t>
      </w:r>
      <w:r w:rsidR="00D95BCE">
        <w:rPr>
          <w:lang w:val="en-US"/>
        </w:rPr>
        <w:t xml:space="preserve">, consisting in the Google form </w:t>
      </w:r>
      <w:r w:rsidR="003A1961" w:rsidRPr="007B6E37">
        <w:rPr>
          <w:lang w:val="en-US"/>
        </w:rPr>
        <w:t>for selecting the week for measurements</w:t>
      </w:r>
      <w:r w:rsidR="00D95BCE">
        <w:rPr>
          <w:lang w:val="en-US"/>
        </w:rPr>
        <w:t xml:space="preserve">, see …,  and </w:t>
      </w:r>
      <w:r w:rsidR="003A1961" w:rsidRPr="007B6E37">
        <w:rPr>
          <w:lang w:val="en-US"/>
        </w:rPr>
        <w:t xml:space="preserve">the </w:t>
      </w:r>
      <w:r w:rsidR="00D95BCE">
        <w:rPr>
          <w:lang w:val="en-US"/>
        </w:rPr>
        <w:t xml:space="preserve">contract </w:t>
      </w:r>
      <w:r w:rsidR="003A1961" w:rsidRPr="007B6E37">
        <w:rPr>
          <w:lang w:val="en-US"/>
        </w:rPr>
        <w:t>regulating the agreements between the Laboratory and the Coordinator</w:t>
      </w:r>
      <w:r w:rsidR="00D95BCE">
        <w:rPr>
          <w:lang w:val="en-US"/>
        </w:rPr>
        <w:t>, see Annex A (for Italian participants</w:t>
      </w:r>
      <w:r w:rsidR="003A1961" w:rsidRPr="007B6E37">
        <w:rPr>
          <w:lang w:val="en-US"/>
        </w:rPr>
        <w:t>)</w:t>
      </w:r>
      <w:r w:rsidR="00D95BCE">
        <w:rPr>
          <w:lang w:val="en-US"/>
        </w:rPr>
        <w:t xml:space="preserve"> or Annex B (for non Italian participants).</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103E31" w:rsidP="00B85653">
      <w:pPr>
        <w:ind w:left="170"/>
        <w:jc w:val="both"/>
        <w:rPr>
          <w:lang w:val="en-US"/>
        </w:rPr>
      </w:pPr>
      <w:hyperlink r:id="rId8" w:history="1">
        <w:r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3" w:name="_Ref323453985"/>
      <w:r w:rsidRPr="00F32A60">
        <w:rPr>
          <w:b/>
          <w:lang w:val="en-US"/>
        </w:rPr>
        <w:t>Coordinator</w:t>
      </w:r>
      <w:bookmarkEnd w:id="3"/>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68C34710" w14:textId="749FE30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 xml:space="preserve">ITT </w:t>
      </w:r>
      <w:r w:rsidR="00D95BCE">
        <w:t>“</w:t>
      </w:r>
      <w:r w:rsidR="002E53BE" w:rsidRPr="002E53BE">
        <w:t>G</w:t>
      </w:r>
      <w:r w:rsidR="00D95BCE">
        <w:t xml:space="preserve">alileo </w:t>
      </w:r>
      <w:r w:rsidR="002E53BE" w:rsidRPr="002E53BE">
        <w:t>Ferraris</w:t>
      </w:r>
      <w:r w:rsidR="00D95BCE">
        <w:t>”</w:t>
      </w:r>
      <w:r w:rsidR="002E53BE">
        <w:t xml:space="preserve"> (</w:t>
      </w:r>
      <w:r w:rsidR="002E53BE" w:rsidRPr="002E53BE">
        <w:t>San Giovanni Valdarno</w:t>
      </w:r>
      <w:r w:rsidR="002E53BE">
        <w:t xml:space="preserve">, </w:t>
      </w:r>
      <w:r w:rsidR="003A1961">
        <w:t>Arezzo</w:t>
      </w:r>
      <w:r w:rsidR="002E53BE">
        <w:t>, ITALY)</w:t>
      </w:r>
      <w:r w:rsidR="009827AC">
        <w:t>,</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E36DB29" w:rsidR="006C234B" w:rsidRPr="00DC6B71" w:rsidRDefault="006A29EB" w:rsidP="009F0591">
      <w:pPr>
        <w:ind w:firstLine="180"/>
        <w:jc w:val="both"/>
      </w:pPr>
      <w:r>
        <w:t>Office p</w:t>
      </w:r>
      <w:r w:rsidR="00400F80" w:rsidRPr="00DC6B71">
        <w:t>hone</w:t>
      </w:r>
      <w:r w:rsidR="0022532A" w:rsidRPr="00DC6B71">
        <w:t>:</w:t>
      </w:r>
      <w:r w:rsidR="006C234B" w:rsidRPr="00DC6B71">
        <w:t xml:space="preserve"> </w:t>
      </w:r>
      <w:r w:rsidR="00524423" w:rsidRPr="00DC6B71">
        <w:t xml:space="preserve">+39 </w:t>
      </w:r>
      <w:r w:rsidR="007B1CCA" w:rsidRPr="00DC6B71">
        <w:t>055 2758501</w:t>
      </w:r>
    </w:p>
    <w:p w14:paraId="10A3584A" w14:textId="742A6852" w:rsidR="00E70181" w:rsidRPr="00137E0D" w:rsidRDefault="00400F80" w:rsidP="009F0591">
      <w:pPr>
        <w:ind w:firstLine="180"/>
        <w:jc w:val="both"/>
      </w:pPr>
      <w:r w:rsidRPr="00137E0D">
        <w:t>Mob</w:t>
      </w:r>
      <w:r w:rsidR="006A29EB" w:rsidRPr="00137E0D">
        <w:t>ile</w:t>
      </w:r>
      <w:r w:rsidRPr="00137E0D">
        <w:t xml:space="preserve"> phone</w:t>
      </w:r>
      <w:r w:rsidR="00E70181" w:rsidRPr="00137E0D">
        <w:t>:</w:t>
      </w:r>
      <w:r w:rsidR="00524423" w:rsidRPr="00137E0D">
        <w:t xml:space="preserve"> +39</w:t>
      </w:r>
      <w:r w:rsidR="00E70181" w:rsidRPr="00137E0D">
        <w:t xml:space="preserve"> 329 6509116</w:t>
      </w:r>
    </w:p>
    <w:p w14:paraId="657ED790" w14:textId="77777777" w:rsidR="006C234B" w:rsidRPr="00137E0D" w:rsidRDefault="006C234B" w:rsidP="009F0591">
      <w:pPr>
        <w:ind w:firstLine="180"/>
        <w:jc w:val="both"/>
        <w:rPr>
          <w:rStyle w:val="Collegamentoipertestuale"/>
        </w:rPr>
      </w:pPr>
      <w:r w:rsidRPr="00137E0D">
        <w:t xml:space="preserve">e-mail: </w:t>
      </w:r>
      <w:hyperlink r:id="rId9" w:history="1">
        <w:r w:rsidRPr="00137E0D">
          <w:rPr>
            <w:rStyle w:val="Collegamentoipertestuale"/>
          </w:rPr>
          <w:t>carlo.carobbi@unifi.it</w:t>
        </w:r>
      </w:hyperlink>
    </w:p>
    <w:p w14:paraId="011C8767" w14:textId="77777777" w:rsidR="00A04729" w:rsidRDefault="00A04729" w:rsidP="009F0591">
      <w:pPr>
        <w:ind w:firstLine="180"/>
        <w:jc w:val="both"/>
        <w:rPr>
          <w:rStyle w:val="Collegamentoipertestuale"/>
          <w:color w:val="auto"/>
          <w:u w:val="none"/>
        </w:rPr>
      </w:pPr>
    </w:p>
    <w:p w14:paraId="00AF90C9" w14:textId="77777777" w:rsidR="00630FCB" w:rsidRDefault="006C58A6" w:rsidP="00630FCB">
      <w:pPr>
        <w:numPr>
          <w:ilvl w:val="0"/>
          <w:numId w:val="1"/>
        </w:numPr>
        <w:jc w:val="both"/>
        <w:rPr>
          <w:b/>
          <w:lang w:val="en-US"/>
        </w:rPr>
      </w:pPr>
      <w:bookmarkStart w:id="4"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4"/>
    </w:p>
    <w:p w14:paraId="6A52153B" w14:textId="77777777" w:rsidR="008B3A8E" w:rsidRPr="00880C6F" w:rsidRDefault="008B3A8E" w:rsidP="008B3A8E">
      <w:pPr>
        <w:jc w:val="both"/>
        <w:rPr>
          <w:bCs/>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1A71EE"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w:t>
      </w:r>
      <w:r w:rsidR="00886F29">
        <w:rPr>
          <w:lang w:val="en-US"/>
        </w:rPr>
        <w:t xml:space="preserve">reference </w:t>
      </w:r>
      <w:r w:rsidR="006B5EDE">
        <w:rPr>
          <w:lang w:val="en-US"/>
        </w:rPr>
        <w:t xml:space="preserve">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0" o:title=""/>
          </v:shape>
          <o:OLEObject Type="Embed" ProgID="Equation.DSMT4" ShapeID="_x0000_i1025" DrawAspect="Content" ObjectID="_1822057967" r:id="rId11"/>
        </w:object>
      </w:r>
      <w:r w:rsidR="00886F29">
        <w:rPr>
          <w:lang w:val="en-US"/>
        </w:rPr>
        <w:t>,</w:t>
      </w:r>
      <w:r w:rsidR="006B5EDE">
        <w:rPr>
          <w:lang w:val="en-US"/>
        </w:rPr>
        <w:t xml:space="preserve"> and its </w:t>
      </w:r>
      <w:r w:rsidR="004F20D9">
        <w:rPr>
          <w:lang w:val="en-US"/>
        </w:rPr>
        <w:t xml:space="preserve">standard </w:t>
      </w:r>
      <w:r w:rsidR="006B5EDE">
        <w:rPr>
          <w:lang w:val="en-US"/>
        </w:rPr>
        <w:t>uncertainty</w:t>
      </w:r>
      <w:r w:rsidR="00886F29">
        <w:rPr>
          <w:lang w:val="en-US"/>
        </w:rPr>
        <w:t xml:space="preserve">, </w:t>
      </w:r>
      <w:r w:rsidR="004F20D9" w:rsidRPr="006C3520">
        <w:rPr>
          <w:position w:val="-6"/>
          <w:lang w:val="en-US"/>
        </w:rPr>
        <w:object w:dxaOrig="240" w:dyaOrig="320" w14:anchorId="6DEF25F5">
          <v:shape id="_x0000_i1026" type="#_x0000_t75" style="width:12pt;height:16pt" o:ole="">
            <v:imagedata r:id="rId12" o:title=""/>
          </v:shape>
          <o:OLEObject Type="Embed" ProgID="Equation.DSMT4" ShapeID="_x0000_i1026" DrawAspect="Content" ObjectID="_1822057968" r:id="rId13"/>
        </w:object>
      </w:r>
      <w:r w:rsidR="006B5EDE">
        <w:rPr>
          <w:lang w:val="en-US"/>
        </w:rPr>
        <w:t xml:space="preserve">, </w:t>
      </w:r>
      <w:r w:rsidR="00886F29">
        <w:rPr>
          <w:lang w:val="en-US"/>
        </w:rPr>
        <w:t>are</w:t>
      </w:r>
      <w:r w:rsidR="006B5EDE">
        <w:rPr>
          <w:lang w:val="en-US"/>
        </w:rPr>
        <w:t xml:space="preserve">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pt;height:16pt" o:ole="">
            <v:imagedata r:id="rId14" o:title=""/>
          </v:shape>
          <o:OLEObject Type="Embed" ProgID="Equation.DSMT4" ShapeID="_x0000_i1027" DrawAspect="Content" ObjectID="_1822057969" r:id="rId15"/>
        </w:object>
      </w:r>
      <w:r w:rsidR="006B5EDE">
        <w:rPr>
          <w:lang w:val="en-US"/>
        </w:rPr>
        <w:t xml:space="preserve"> </w:t>
      </w:r>
      <w:r w:rsidR="00706695">
        <w:rPr>
          <w:lang w:val="en-US"/>
        </w:rPr>
        <w:t xml:space="preserve">and </w:t>
      </w:r>
      <w:r w:rsidR="00886F29">
        <w:rPr>
          <w:lang w:val="en-US"/>
        </w:rPr>
        <w:t xml:space="preserve">the standard uncertainty </w:t>
      </w:r>
      <w:r w:rsidR="004F20D9" w:rsidRPr="006C3520">
        <w:rPr>
          <w:position w:val="-6"/>
          <w:lang w:val="en-US"/>
        </w:rPr>
        <w:object w:dxaOrig="240" w:dyaOrig="320" w14:anchorId="55AE5EA8">
          <v:shape id="_x0000_i1028" type="#_x0000_t75" style="width:12pt;height:16pt" o:ole="">
            <v:imagedata r:id="rId16" o:title=""/>
          </v:shape>
          <o:OLEObject Type="Embed" ProgID="Equation.DSMT4" ShapeID="_x0000_i1028" DrawAspect="Content" ObjectID="_1822057970" r:id="rId17"/>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w:t>
      </w:r>
      <w:r w:rsidR="00886F29">
        <w:rPr>
          <w:lang w:val="en-US"/>
        </w:rPr>
        <w:t>ubmitted</w:t>
      </w:r>
      <w:r w:rsidR="006B5EDE">
        <w:rPr>
          <w:lang w:val="en-US"/>
        </w:rPr>
        <w:t xml:space="preserve"> its measurement results.</w:t>
      </w:r>
    </w:p>
    <w:p w14:paraId="46A272C4" w14:textId="77777777" w:rsidR="00887832" w:rsidRPr="00F32A60" w:rsidRDefault="00887832" w:rsidP="00630FCB">
      <w:pPr>
        <w:jc w:val="both"/>
        <w:rPr>
          <w:lang w:val="en-US"/>
        </w:rPr>
      </w:pPr>
    </w:p>
    <w:p w14:paraId="6119A01E" w14:textId="131705F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C84C83">
        <w:rPr>
          <w:lang w:val="en-US"/>
        </w:rPr>
        <w:t>perform</w:t>
      </w:r>
      <w:r w:rsidR="00886F29">
        <w:rPr>
          <w:lang w:val="en-US"/>
        </w:rPr>
        <w:t>s</w:t>
      </w:r>
      <w:r w:rsidR="00C84C83">
        <w:rPr>
          <w:lang w:val="en-US"/>
        </w:rPr>
        <w:t xml:space="preserve"> </w:t>
      </w:r>
      <w:r w:rsidR="00BF70F4" w:rsidRPr="00F32A60">
        <w:rPr>
          <w:lang w:val="en-US"/>
        </w:rPr>
        <w:t xml:space="preserve">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 xml:space="preserve">Laboratory which, in </w:t>
      </w:r>
      <w:r w:rsidR="009661D4" w:rsidRPr="00F32A60">
        <w:rPr>
          <w:lang w:val="en-US"/>
        </w:rPr>
        <w:t>turn</w:t>
      </w:r>
      <w:r w:rsidR="00C3161A" w:rsidRPr="00F32A60">
        <w:rPr>
          <w:lang w:val="en-US"/>
        </w:rPr>
        <w:t xml:space="preserve">, </w:t>
      </w:r>
      <w:r w:rsidR="00C84C83">
        <w:rPr>
          <w:lang w:val="en-US"/>
        </w:rPr>
        <w:t xml:space="preserve">performs </w:t>
      </w:r>
      <w:r w:rsidR="00C3161A" w:rsidRPr="00F32A60">
        <w:rPr>
          <w:lang w:val="en-US"/>
        </w:rPr>
        <w:t>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 xml:space="preserve">Laboratory which </w:t>
      </w:r>
      <w:r w:rsidR="00C84C83">
        <w:rPr>
          <w:lang w:val="en-US"/>
        </w:rPr>
        <w:t xml:space="preserve">obtains </w:t>
      </w:r>
      <w:r w:rsidR="00C3161A" w:rsidRPr="00F32A60">
        <w:rPr>
          <w:lang w:val="en-US"/>
        </w:rPr>
        <w:t>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w:t>
      </w:r>
      <w:r w:rsidR="00886F29">
        <w:rPr>
          <w:lang w:val="en-US"/>
        </w:rPr>
        <w:t>ubmitted</w:t>
      </w:r>
      <w:r w:rsidR="001D6D69">
        <w:rPr>
          <w:lang w:val="en-US"/>
        </w:rPr>
        <w:t xml:space="preserve"> its</w:t>
      </w:r>
      <w:r w:rsidR="00E56D14" w:rsidRPr="00F32A60">
        <w:rPr>
          <w:lang w:val="en-US"/>
        </w:rPr>
        <w:t xml:space="preserve"> measurement result to the Coordinator.</w:t>
      </w:r>
    </w:p>
    <w:p w14:paraId="2F2093B7" w14:textId="77777777" w:rsidR="00F06ED5" w:rsidRPr="00F32A60" w:rsidRDefault="00F06ED5" w:rsidP="00FF02D8">
      <w:pPr>
        <w:jc w:val="both"/>
        <w:rPr>
          <w:lang w:val="en-US"/>
        </w:rPr>
      </w:pPr>
    </w:p>
    <w:p w14:paraId="0FCF8DC7" w14:textId="04CA9AB9" w:rsidR="00DA762B" w:rsidRDefault="00706E75" w:rsidP="008B3A8E">
      <w:pPr>
        <w:numPr>
          <w:ilvl w:val="1"/>
          <w:numId w:val="1"/>
        </w:numPr>
        <w:jc w:val="both"/>
        <w:rPr>
          <w:lang w:val="en-US"/>
        </w:rPr>
      </w:pPr>
      <w:r w:rsidRPr="00F32A60">
        <w:rPr>
          <w:lang w:val="en-US"/>
        </w:rPr>
        <w:t>The measurement result provided by each Laboratory consist</w:t>
      </w:r>
      <w:r w:rsidR="00C84C83">
        <w:rPr>
          <w:lang w:val="en-US"/>
        </w:rPr>
        <w:t>s</w:t>
      </w:r>
      <w:r w:rsidRPr="00F32A60">
        <w:rPr>
          <w:lang w:val="en-US"/>
        </w:rPr>
        <w:t xml:space="preserve"> of </w:t>
      </w:r>
      <w:r w:rsidR="002F437D">
        <w:rPr>
          <w:lang w:val="en-US"/>
        </w:rPr>
        <w:t xml:space="preserve">the </w:t>
      </w:r>
      <w:r w:rsidR="00D95BCE">
        <w:rPr>
          <w:lang w:val="en-US"/>
        </w:rPr>
        <w:t>short</w:t>
      </w:r>
      <w:r w:rsidR="009661D4">
        <w:rPr>
          <w:lang w:val="en-US"/>
        </w:rPr>
        <w:t>-</w:t>
      </w:r>
      <w:r w:rsidR="00D95BCE">
        <w:rPr>
          <w:lang w:val="en-US"/>
        </w:rPr>
        <w:t xml:space="preserve">term flicker </w:t>
      </w:r>
      <w:r w:rsidR="00FD3688">
        <w:rPr>
          <w:lang w:val="en-US"/>
        </w:rPr>
        <w:t xml:space="preserve">severity </w:t>
      </w:r>
      <w:r w:rsidR="009661D4">
        <w:rPr>
          <w:lang w:val="en-US"/>
        </w:rPr>
        <w:t>(</w:t>
      </w:r>
      <m:oMath>
        <m:sSub>
          <m:sSubPr>
            <m:ctrlPr>
              <w:rPr>
                <w:rFonts w:ascii="Cambria Math" w:hAnsi="Cambria Math"/>
                <w:i/>
                <w:lang w:val="en-US"/>
              </w:rPr>
            </m:ctrlPr>
          </m:sSubPr>
          <m:e>
            <m:r>
              <w:rPr>
                <w:rFonts w:ascii="Cambria Math" w:hAnsi="Cambria Math"/>
                <w:lang w:val="en-US"/>
              </w:rPr>
              <m:t>P</m:t>
            </m:r>
          </m:e>
          <m:sub>
            <m:r>
              <m:rPr>
                <m:sty m:val="p"/>
              </m:rPr>
              <w:rPr>
                <w:rFonts w:ascii="Cambria Math" w:hAnsi="Cambria Math"/>
                <w:lang w:val="en-US"/>
              </w:rPr>
              <m:t>st</m:t>
            </m:r>
          </m:sub>
        </m:sSub>
      </m:oMath>
      <w:r w:rsidR="009661D4">
        <w:rPr>
          <w:lang w:val="en-US"/>
        </w:rPr>
        <w:t xml:space="preserve">) </w:t>
      </w:r>
      <w:r w:rsidRPr="00F32A60">
        <w:rPr>
          <w:lang w:val="en-US"/>
        </w:rPr>
        <w:t>measured value</w:t>
      </w:r>
      <w:r w:rsidR="00FD3688">
        <w:rPr>
          <w:lang w:val="en-US"/>
        </w:rPr>
        <w:t xml:space="preserve"> </w:t>
      </w:r>
      <w:r w:rsidR="00F845AD">
        <w:rPr>
          <w:lang w:val="en-US"/>
        </w:rPr>
        <w:t xml:space="preserve">at </w:t>
      </w:r>
      <w:r w:rsidR="009661D4">
        <w:rPr>
          <w:lang w:val="en-US"/>
        </w:rPr>
        <w:t xml:space="preserve">three different </w:t>
      </w:r>
      <w:r w:rsidR="00D95BCE">
        <w:rPr>
          <w:lang w:val="en-US"/>
        </w:rPr>
        <w:t>load setting</w:t>
      </w:r>
      <w:r w:rsidR="009661D4">
        <w:rPr>
          <w:lang w:val="en-US"/>
        </w:rPr>
        <w:t>s</w:t>
      </w:r>
      <w:r w:rsidR="00D95BCE">
        <w:rPr>
          <w:lang w:val="en-US"/>
        </w:rPr>
        <w:t xml:space="preserve"> of the </w:t>
      </w:r>
      <w:r w:rsidR="009661D4">
        <w:rPr>
          <w:lang w:val="en-US"/>
        </w:rPr>
        <w:t>travelling sample</w:t>
      </w:r>
      <w:r w:rsidR="00F845AD">
        <w:rPr>
          <w:lang w:val="en-US"/>
        </w:rPr>
        <w:t>.</w:t>
      </w:r>
      <w:r>
        <w:rPr>
          <w:lang w:val="en-US"/>
        </w:rPr>
        <w:t xml:space="preserve"> </w:t>
      </w:r>
      <w:r w:rsidR="009C1F87" w:rsidRPr="00F32A60">
        <w:rPr>
          <w:lang w:val="en-US"/>
        </w:rPr>
        <w:t>The measurement result</w:t>
      </w:r>
      <w:r w:rsidR="00F845AD">
        <w:rPr>
          <w:lang w:val="en-US"/>
        </w:rPr>
        <w:t>s</w:t>
      </w:r>
      <w:r w:rsidR="009C1F87" w:rsidRPr="00F32A60">
        <w:rPr>
          <w:lang w:val="en-US"/>
        </w:rPr>
        <w:t xml:space="preserve"> provided by each Laboratory shall be compared</w:t>
      </w:r>
      <w:r w:rsidR="00F845AD">
        <w:rPr>
          <w:lang w:val="en-US"/>
        </w:rPr>
        <w:t xml:space="preserve">, </w:t>
      </w:r>
      <w:r w:rsidR="009661D4">
        <w:rPr>
          <w:lang w:val="en-US"/>
        </w:rPr>
        <w:t>at each load setting</w:t>
      </w:r>
      <w:r w:rsidR="00F845AD">
        <w:rPr>
          <w:lang w:val="en-US"/>
        </w:rPr>
        <w:t>,</w:t>
      </w:r>
      <w:r w:rsidR="009C1F87" w:rsidRPr="00F32A60">
        <w:rPr>
          <w:lang w:val="en-US"/>
        </w:rPr>
        <w:t xml:space="preserve"> against</w:t>
      </w:r>
      <w:r w:rsidR="004773FA">
        <w:rPr>
          <w:lang w:val="en-US"/>
        </w:rPr>
        <w:t xml:space="preserve"> </w:t>
      </w:r>
      <w:bookmarkStart w:id="5" w:name="_Ref246311395"/>
      <w:r w:rsidR="004773FA">
        <w:rPr>
          <w:lang w:val="en-US"/>
        </w:rPr>
        <w:t xml:space="preserve">the </w:t>
      </w:r>
      <w:r w:rsidR="009C1F87" w:rsidRPr="00F32A60">
        <w:rPr>
          <w:lang w:val="en-US"/>
        </w:rPr>
        <w:t>reference value</w:t>
      </w:r>
      <w:r w:rsidR="00F845AD">
        <w:rPr>
          <w:lang w:val="en-US"/>
        </w:rPr>
        <w:t>s</w:t>
      </w:r>
      <w:r w:rsidR="009C1F87" w:rsidRPr="00F32A60">
        <w:rPr>
          <w:lang w:val="en-US"/>
        </w:rPr>
        <w:t xml:space="preserve"> assigned by the Coordinator</w:t>
      </w:r>
      <w:bookmarkEnd w:id="5"/>
      <w:r w:rsidR="008B3A8E">
        <w:rPr>
          <w:lang w:val="en-US"/>
        </w:rPr>
        <w:t xml:space="preserve"> (see below)</w:t>
      </w:r>
      <w:r w:rsidR="004773FA">
        <w:rPr>
          <w:lang w:val="en-US"/>
        </w:rPr>
        <w:t>.</w:t>
      </w:r>
    </w:p>
    <w:p w14:paraId="287ECAE9" w14:textId="77777777" w:rsidR="001B147F" w:rsidRDefault="001B147F" w:rsidP="00C746DC">
      <w:pPr>
        <w:jc w:val="both"/>
        <w:rPr>
          <w:lang w:val="en-US"/>
        </w:rPr>
      </w:pPr>
    </w:p>
    <w:p w14:paraId="233B084A" w14:textId="612ED147" w:rsidR="009232A9" w:rsidRPr="001B147F" w:rsidRDefault="009232A9" w:rsidP="001B147F">
      <w:pPr>
        <w:numPr>
          <w:ilvl w:val="1"/>
          <w:numId w:val="1"/>
        </w:numPr>
        <w:jc w:val="both"/>
        <w:rPr>
          <w:lang w:val="en-US"/>
        </w:rPr>
      </w:pPr>
      <w:r w:rsidRPr="001B147F">
        <w:rPr>
          <w:lang w:val="en-US"/>
        </w:rPr>
        <w:t xml:space="preserve">The transmission of the test report from the Coordinator to the Laboratory </w:t>
      </w:r>
      <w:r w:rsidR="008B3A8E" w:rsidRPr="001B147F">
        <w:rPr>
          <w:lang w:val="en-US"/>
        </w:rPr>
        <w:t>will</w:t>
      </w:r>
      <w:r w:rsidRPr="001B147F">
        <w:rPr>
          <w:lang w:val="en-US"/>
        </w:rPr>
        <w:t xml:space="preserve"> take place only after that the proficiency test is concluded. No communication of the results of the proficiency test shall be done by the Coordinator to the Laboratory in the </w:t>
      </w:r>
      <w:r w:rsidR="006615EA" w:rsidRPr="001B147F">
        <w:rPr>
          <w:lang w:val="en-US"/>
        </w:rPr>
        <w:t xml:space="preserve">time </w:t>
      </w:r>
      <w:r w:rsidRPr="001B147F">
        <w:rPr>
          <w:lang w:val="en-US"/>
        </w:rPr>
        <w:t xml:space="preserve">period </w:t>
      </w:r>
      <w:r w:rsidR="00C84C83">
        <w:rPr>
          <w:lang w:val="en-US"/>
        </w:rPr>
        <w:t xml:space="preserve">comprised </w:t>
      </w:r>
      <w:r w:rsidRPr="001B147F">
        <w:rPr>
          <w:lang w:val="en-US"/>
        </w:rPr>
        <w:t>between the beginning and the conclusion of the proficiency test.</w:t>
      </w:r>
    </w:p>
    <w:p w14:paraId="2AB9C8D7" w14:textId="77777777" w:rsidR="009F06B5" w:rsidRDefault="009F06B5" w:rsidP="00C746DC">
      <w:pPr>
        <w:jc w:val="both"/>
        <w:rPr>
          <w:lang w:val="en-US"/>
        </w:rPr>
      </w:pPr>
    </w:p>
    <w:p w14:paraId="5EC33D83" w14:textId="3C8A972B" w:rsidR="005720FB" w:rsidRPr="005720FB" w:rsidRDefault="005720FB" w:rsidP="005720FB">
      <w:pPr>
        <w:pStyle w:val="Paragrafoelenco"/>
        <w:numPr>
          <w:ilvl w:val="1"/>
          <w:numId w:val="1"/>
        </w:numPr>
        <w:rPr>
          <w:lang w:val="en-US"/>
        </w:rPr>
      </w:pPr>
      <w:r w:rsidRPr="005720FB">
        <w:rPr>
          <w:lang w:val="en-US"/>
        </w:rPr>
        <w:t>The participation fee is 2</w:t>
      </w:r>
      <w:r>
        <w:rPr>
          <w:lang w:val="en-US"/>
        </w:rPr>
        <w:t>0</w:t>
      </w:r>
      <w:r w:rsidRPr="005720FB">
        <w:rPr>
          <w:lang w:val="en-US"/>
        </w:rPr>
        <w:t xml:space="preserve">00 Euro, as specified in the </w:t>
      </w:r>
      <w:r>
        <w:rPr>
          <w:lang w:val="en-US"/>
        </w:rPr>
        <w:t xml:space="preserve">contract </w:t>
      </w:r>
      <w:r w:rsidRPr="005720FB">
        <w:rPr>
          <w:lang w:val="en-US"/>
        </w:rPr>
        <w:t xml:space="preserve">(Annex A – Italian for Italian participants, or Annex B – English for non-Italian participants). </w:t>
      </w:r>
    </w:p>
    <w:p w14:paraId="345A9E4C" w14:textId="35E9A09B" w:rsidR="007D04CF" w:rsidRPr="007B6E37" w:rsidRDefault="007D04CF" w:rsidP="005720FB">
      <w:pPr>
        <w:ind w:left="170"/>
        <w:jc w:val="both"/>
        <w:rPr>
          <w:lang w:val="en-US"/>
        </w:rPr>
      </w:pPr>
    </w:p>
    <w:p w14:paraId="13779A4F" w14:textId="77777777" w:rsidR="0047465B" w:rsidRPr="00F32A60" w:rsidRDefault="00A87C7F" w:rsidP="001D6D69">
      <w:pPr>
        <w:jc w:val="center"/>
        <w:rPr>
          <w:lang w:val="en-US"/>
        </w:rPr>
      </w:pPr>
      <w:r>
        <w:rPr>
          <w:noProof/>
          <w:lang w:val="en-US" w:eastAsia="en-US"/>
        </w:rPr>
        <mc:AlternateContent>
          <mc:Choice Requires="wps">
            <w:drawing>
              <wp:anchor distT="0" distB="0" distL="114300" distR="114300" simplePos="0" relativeHeight="251644416" behindDoc="0" locked="0" layoutInCell="1" allowOverlap="1" wp14:anchorId="1D723FFB" wp14:editId="430D37B5">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0EB9B" id="Line 2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">
                <v:stroke startarrow="block"/>
              </v:line>
            </w:pict>
          </mc:Fallback>
        </mc:AlternateContent>
      </w:r>
      <w:r>
        <w:rPr>
          <w:noProof/>
          <w:lang w:val="en-US" w:eastAsia="en-US"/>
        </w:rPr>
        <mc:AlternateContent>
          <mc:Choice Requires="wps">
            <w:drawing>
              <wp:anchor distT="0" distB="0" distL="114300" distR="114300" simplePos="0" relativeHeight="251645440" behindDoc="0" locked="0" layoutInCell="1" allowOverlap="1" wp14:anchorId="6D1EE515" wp14:editId="554737A9">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EAF99" id="Line 23"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">
                <v:stroke startarrow="block"/>
              </v:line>
            </w:pict>
          </mc:Fallback>
        </mc:AlternateContent>
      </w:r>
      <w:r w:rsidR="001D6D69">
        <w:rPr>
          <w:noProof/>
          <w:lang w:val="en-US" w:eastAsia="en-US"/>
        </w:rPr>
        <mc:AlternateContent>
          <mc:Choice Requires="wps">
            <w:drawing>
              <wp:anchor distT="0" distB="0" distL="114300" distR="114300" simplePos="0" relativeHeight="251652608" behindDoc="0" locked="0" layoutInCell="1" allowOverlap="1" wp14:anchorId="282F30ED" wp14:editId="3574C878">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CB2073" id="Line 2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">
                <v:stroke startarrow="block"/>
              </v:line>
            </w:pict>
          </mc:Fallback>
        </mc:AlternateContent>
      </w:r>
      <w:r w:rsidR="001D6D69">
        <w:rPr>
          <w:noProof/>
          <w:lang w:val="en-US" w:eastAsia="en-US"/>
        </w:rPr>
        <mc:AlternateContent>
          <mc:Choice Requires="wps">
            <w:drawing>
              <wp:anchor distT="0" distB="0" distL="114300" distR="114300" simplePos="0" relativeHeight="251641344" behindDoc="0" locked="0" layoutInCell="1" allowOverlap="1" wp14:anchorId="5C3B6B4C" wp14:editId="6E903C4A">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283A7E39" w14:textId="77777777" w:rsidR="006A7352" w:rsidRDefault="006A7352"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3B6B4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">
                <v:textbox style="mso-fit-shape-to-text:t">
                  <w:txbxContent>
                    <w:p w14:paraId="283A7E39" w14:textId="77777777" w:rsidR="006A7352" w:rsidRDefault="006A7352"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43392" behindDoc="0" locked="0" layoutInCell="1" allowOverlap="1" wp14:anchorId="2E65E27D" wp14:editId="15AE95C7">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6505964A" w14:textId="77777777" w:rsidR="006A7352" w:rsidRDefault="006A7352"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65E27D" id="Text Box 20" o:spid="_x0000_s1027" type="#_x0000_t202" style="position:absolute;left:0;text-align:left;margin-left:243.4pt;margin-top:151.2pt;width:76.0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">
                <v:textbox style="mso-fit-shape-to-text:t">
                  <w:txbxContent>
                    <w:p w14:paraId="6505964A" w14:textId="77777777" w:rsidR="006A7352" w:rsidRDefault="006A7352"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65B4A7E4" wp14:editId="5E99C34C">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6A7352" w:rsidRDefault="006A7352"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6A7352" w:rsidRDefault="006A7352"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6A7352" w:rsidRDefault="006A7352"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6A7352" w:rsidRDefault="006A7352"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5B4A7E4"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6A7352" w:rsidRDefault="006A7352"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6A7352" w:rsidRDefault="006A7352"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6A7352" w:rsidRDefault="006A7352"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6A7352" w:rsidRDefault="006A7352"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6E679439" w14:textId="77777777" w:rsidR="0012425B" w:rsidRDefault="00B50A46" w:rsidP="009F0591">
      <w:pPr>
        <w:numPr>
          <w:ilvl w:val="1"/>
          <w:numId w:val="1"/>
        </w:numPr>
        <w:jc w:val="both"/>
        <w:rPr>
          <w:lang w:val="en-US"/>
        </w:rPr>
      </w:pPr>
      <w:r w:rsidRPr="00F32A60">
        <w:rPr>
          <w:lang w:val="en-US"/>
        </w:rPr>
        <w:lastRenderedPageBreak/>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to communicate the measurement result to the Coordinator</w:t>
      </w:r>
      <w:r w:rsidR="0006098E" w:rsidRPr="00F32A60">
        <w:rPr>
          <w:lang w:val="en-US"/>
        </w:rPr>
        <w:t>.</w:t>
      </w:r>
      <w:r w:rsidR="005F3D62">
        <w:rPr>
          <w:lang w:val="en-US"/>
        </w:rPr>
        <w:t xml:space="preserve"> Late results will not be accepted nor processed by the Coordinator.</w:t>
      </w:r>
    </w:p>
    <w:p w14:paraId="16AE5282" w14:textId="77777777" w:rsidR="00181A35" w:rsidRDefault="00181A35" w:rsidP="00181A35">
      <w:pPr>
        <w:jc w:val="both"/>
        <w:rPr>
          <w:lang w:val="en-US"/>
        </w:rPr>
      </w:pPr>
    </w:p>
    <w:p w14:paraId="38A00C2F" w14:textId="2B94B5FE" w:rsidR="00AA00E2" w:rsidRPr="007B6E37" w:rsidRDefault="00181A35" w:rsidP="00181A35">
      <w:pPr>
        <w:numPr>
          <w:ilvl w:val="1"/>
          <w:numId w:val="1"/>
        </w:numPr>
        <w:jc w:val="both"/>
        <w:rPr>
          <w:lang w:val="en-US"/>
        </w:rPr>
      </w:pPr>
      <w:r w:rsidRPr="00B62FBA">
        <w:rPr>
          <w:lang w:val="en-US"/>
        </w:rPr>
        <w:t xml:space="preserve">In </w:t>
      </w:r>
      <w:r w:rsidR="009661D4" w:rsidRPr="00B62FBA">
        <w:rPr>
          <w:lang w:val="en-US"/>
        </w:rPr>
        <w:t>case</w:t>
      </w:r>
      <w:r w:rsidRPr="00B62FBA">
        <w:rPr>
          <w:lang w:val="en-US"/>
        </w:rPr>
        <w:t xml:space="preserve"> a Laboratory is willing to submit more than one set of measurement results (e.g.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7B6E37">
        <w:rPr>
          <w:lang w:val="en-US"/>
        </w:rPr>
        <w:t xml:space="preserve">instrumentations) then the Laboratory shall contact the Coordinator </w:t>
      </w:r>
      <w:r w:rsidR="009661D4">
        <w:rPr>
          <w:lang w:val="en-US"/>
        </w:rPr>
        <w:t xml:space="preserve">to agree upon </w:t>
      </w:r>
      <w:r w:rsidRPr="007B6E37">
        <w:rPr>
          <w:lang w:val="en-US"/>
        </w:rPr>
        <w:t>the appropriate scheduling</w:t>
      </w:r>
      <w:r w:rsidR="009F06B5" w:rsidRPr="007B6E37">
        <w:rPr>
          <w:lang w:val="en-US"/>
        </w:rPr>
        <w:t xml:space="preserve">, </w:t>
      </w:r>
      <w:r w:rsidRPr="007B6E37">
        <w:rPr>
          <w:lang w:val="en-US"/>
        </w:rPr>
        <w:t>participation fee</w:t>
      </w:r>
      <w:r w:rsidR="009F06B5" w:rsidRPr="007B6E37">
        <w:rPr>
          <w:lang w:val="en-US"/>
        </w:rPr>
        <w:t xml:space="preserve"> and a correspondingly modified </w:t>
      </w:r>
      <w:r w:rsidR="009661D4">
        <w:rPr>
          <w:lang w:val="en-US"/>
        </w:rPr>
        <w:t>contract</w:t>
      </w:r>
      <w:r w:rsidRPr="007B6E37">
        <w:rPr>
          <w:lang w:val="en-US"/>
        </w:rPr>
        <w:t>. In s</w:t>
      </w:r>
      <w:r w:rsidR="0082107C" w:rsidRPr="007B6E37">
        <w:rPr>
          <w:lang w:val="en-US"/>
        </w:rPr>
        <w:t>uch case more tha</w:t>
      </w:r>
      <w:r w:rsidRPr="007B6E37">
        <w:rPr>
          <w:lang w:val="en-US"/>
        </w:rPr>
        <w:t xml:space="preserve">n one test report </w:t>
      </w:r>
      <w:r w:rsidR="0082107C" w:rsidRPr="007B6E37">
        <w:rPr>
          <w:lang w:val="en-US"/>
        </w:rPr>
        <w:t xml:space="preserve">shall be </w:t>
      </w:r>
      <w:r w:rsidRPr="007B6E37">
        <w:rPr>
          <w:lang w:val="en-US"/>
        </w:rPr>
        <w:t>issued by the Laboratory</w:t>
      </w:r>
      <w:r w:rsidR="0082107C" w:rsidRPr="007B6E37">
        <w:rPr>
          <w:lang w:val="en-US"/>
        </w:rPr>
        <w:t>, one for each submitted set of measurement results</w:t>
      </w:r>
      <w:r w:rsidRPr="007B6E37">
        <w:rPr>
          <w:lang w:val="en-US"/>
        </w:rPr>
        <w:t xml:space="preserve">. Any request for more than one test report must be individually evaluated </w:t>
      </w:r>
      <w:r w:rsidR="00AA00E2" w:rsidRPr="007B6E37">
        <w:rPr>
          <w:lang w:val="en-US"/>
        </w:rPr>
        <w:t>by the Coordinator (the Laboratory shall contact the Coordinator to this purpose</w:t>
      </w:r>
      <w:r w:rsidR="00CF458B" w:rsidRPr="007B6E37">
        <w:rPr>
          <w:lang w:val="en-US"/>
        </w:rPr>
        <w:t>),</w:t>
      </w:r>
      <w:r w:rsidR="00AA00E2" w:rsidRPr="007B6E37">
        <w:rPr>
          <w:lang w:val="en-US"/>
        </w:rPr>
        <w:t xml:space="preserve"> </w:t>
      </w:r>
      <w:r w:rsidRPr="007B6E37">
        <w:rPr>
          <w:lang w:val="en-US"/>
        </w:rPr>
        <w:t>and it will imply, if viable, a higher cost (</w:t>
      </w:r>
      <w:r w:rsidR="009F2BF5">
        <w:rPr>
          <w:lang w:val="en-US"/>
        </w:rPr>
        <w:t>1</w:t>
      </w:r>
      <w:r w:rsidR="003F35A3">
        <w:rPr>
          <w:lang w:val="en-US"/>
        </w:rPr>
        <w:t>5</w:t>
      </w:r>
      <w:r w:rsidR="00FE2D09" w:rsidRPr="007B6E37">
        <w:rPr>
          <w:lang w:val="en-US"/>
        </w:rPr>
        <w:t>0</w:t>
      </w:r>
      <w:r w:rsidR="0015183B" w:rsidRPr="007B6E37">
        <w:rPr>
          <w:lang w:val="en-US"/>
        </w:rPr>
        <w:t>0</w:t>
      </w:r>
      <w:r w:rsidR="009F2BF5">
        <w:rPr>
          <w:lang w:val="en-US"/>
        </w:rPr>
        <w:t> </w:t>
      </w:r>
      <w:r w:rsidRPr="007B6E37">
        <w:rPr>
          <w:lang w:val="en-US"/>
        </w:rPr>
        <w:t>Euro for any additional test report).</w:t>
      </w:r>
    </w:p>
    <w:p w14:paraId="6F00416F" w14:textId="77777777" w:rsidR="00AA00E2" w:rsidRPr="007B6E37" w:rsidRDefault="00AA00E2" w:rsidP="00C746DC">
      <w:pPr>
        <w:jc w:val="both"/>
        <w:rPr>
          <w:lang w:val="en-US"/>
        </w:rPr>
      </w:pPr>
    </w:p>
    <w:p w14:paraId="77DB41C5" w14:textId="4C3D0189" w:rsidR="00181A35" w:rsidRPr="007B6E37" w:rsidRDefault="0082107C" w:rsidP="00181A35">
      <w:pPr>
        <w:numPr>
          <w:ilvl w:val="1"/>
          <w:numId w:val="1"/>
        </w:numPr>
        <w:jc w:val="both"/>
        <w:rPr>
          <w:lang w:val="en-US"/>
        </w:rPr>
      </w:pPr>
      <w:r w:rsidRPr="007B6E37">
        <w:rPr>
          <w:lang w:val="en-US"/>
        </w:rPr>
        <w:t xml:space="preserve">It is intended that the subscription of the </w:t>
      </w:r>
      <w:r w:rsidR="007B6E37" w:rsidRPr="007B6E37">
        <w:rPr>
          <w:lang w:val="en-US"/>
        </w:rPr>
        <w:t xml:space="preserve">purchase order </w:t>
      </w:r>
      <w:r w:rsidR="009F06B5" w:rsidRPr="007B6E37">
        <w:rPr>
          <w:lang w:val="en-US"/>
        </w:rPr>
        <w:t xml:space="preserve">reported in </w:t>
      </w:r>
      <w:r w:rsidRPr="007B6E37">
        <w:rPr>
          <w:lang w:val="en-US"/>
        </w:rPr>
        <w:t>Annex A (Italian) or Annex B (English) allows for the submission of a single test report</w:t>
      </w:r>
      <w:r w:rsidR="00AA00E2" w:rsidRPr="007B6E37">
        <w:rPr>
          <w:lang w:val="en-US"/>
        </w:rPr>
        <w:t>, both by the Laboratory and by the Coordinator</w:t>
      </w:r>
      <w:r w:rsidRPr="007B6E37">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6" w:name="_Ref246308059"/>
      <w:r w:rsidRPr="00F32A60">
        <w:rPr>
          <w:b/>
          <w:lang w:val="en-US"/>
        </w:rPr>
        <w:t>Admission requirements</w:t>
      </w:r>
      <w:bookmarkEnd w:id="6"/>
    </w:p>
    <w:p w14:paraId="7896A114" w14:textId="77777777" w:rsidR="009F0591" w:rsidRPr="004E0516" w:rsidRDefault="009F0591" w:rsidP="009F0591">
      <w:pPr>
        <w:jc w:val="both"/>
        <w:rPr>
          <w:bCs/>
          <w:lang w:val="en-US"/>
        </w:rPr>
      </w:pPr>
    </w:p>
    <w:p w14:paraId="11D9F174" w14:textId="45B3BDF9" w:rsidR="00D85487" w:rsidRDefault="008760B8" w:rsidP="00D426E8">
      <w:pPr>
        <w:numPr>
          <w:ilvl w:val="1"/>
          <w:numId w:val="1"/>
        </w:numPr>
        <w:jc w:val="both"/>
        <w:rPr>
          <w:lang w:val="en-US"/>
        </w:rPr>
      </w:pPr>
      <w:bookmarkStart w:id="7"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8" w:name="_Ref320890470"/>
      <w:r w:rsidR="00D426E8">
        <w:rPr>
          <w:lang w:val="en-US"/>
        </w:rPr>
        <w:t>c</w:t>
      </w:r>
      <w:r w:rsidR="00AA00E2" w:rsidRPr="00D426E8">
        <w:rPr>
          <w:lang w:val="en-US"/>
        </w:rPr>
        <w:t xml:space="preserve">an </w:t>
      </w:r>
      <w:r w:rsidR="00366D2D">
        <w:rPr>
          <w:lang w:val="en-US"/>
        </w:rPr>
        <w:t xml:space="preserve">perform </w:t>
      </w:r>
      <w:r w:rsidR="00FD3688">
        <w:rPr>
          <w:lang w:val="en-US"/>
        </w:rPr>
        <w:t xml:space="preserve">short-term </w:t>
      </w:r>
      <w:r w:rsidR="009661D4">
        <w:rPr>
          <w:lang w:val="en-US"/>
        </w:rPr>
        <w:t xml:space="preserve">flicker </w:t>
      </w:r>
      <w:r w:rsidR="00FD3688">
        <w:rPr>
          <w:lang w:val="en-US"/>
        </w:rPr>
        <w:t xml:space="preserve">severity </w:t>
      </w:r>
      <w:r w:rsidR="00AA00E2" w:rsidRPr="00D426E8">
        <w:rPr>
          <w:lang w:val="en-US"/>
        </w:rPr>
        <w:t xml:space="preserve">measurements in </w:t>
      </w:r>
      <w:r w:rsidR="00FD3688">
        <w:rPr>
          <w:lang w:val="en-US"/>
        </w:rPr>
        <w:t xml:space="preserve">the test conditions specified in </w:t>
      </w:r>
      <w:r w:rsidR="00181C07" w:rsidRPr="00D426E8">
        <w:rPr>
          <w:lang w:val="en-US"/>
        </w:rPr>
        <w:t>§</w:t>
      </w:r>
      <w:r w:rsidR="00721973" w:rsidRPr="00D426E8">
        <w:rPr>
          <w:lang w:val="en-US"/>
        </w:rPr>
        <w:t xml:space="preserve">6 </w:t>
      </w:r>
      <w:r w:rsidR="004A706C" w:rsidRPr="00D426E8">
        <w:rPr>
          <w:lang w:val="en-US"/>
        </w:rPr>
        <w:t xml:space="preserve">of </w:t>
      </w:r>
      <w:r w:rsidR="009661D4" w:rsidRPr="009661D4">
        <w:rPr>
          <w:lang w:val="en-US"/>
        </w:rPr>
        <w:t>EN 61000-3-3:2013</w:t>
      </w:r>
      <w:r w:rsidR="00FD3688">
        <w:rPr>
          <w:lang w:val="en-US"/>
        </w:rPr>
        <w:t>/A1:2019/A2:2021</w:t>
      </w:r>
      <w:r w:rsidR="00A13A87">
        <w:rPr>
          <w:lang w:val="en-US"/>
        </w:rPr>
        <w:t xml:space="preserve"> (</w:t>
      </w:r>
      <w:r w:rsidR="00FD3688">
        <w:rPr>
          <w:lang w:val="en-US"/>
        </w:rPr>
        <w:t>230 V</w:t>
      </w:r>
      <w:bookmarkEnd w:id="7"/>
      <w:bookmarkEnd w:id="8"/>
      <w:r w:rsidR="00A13A87">
        <w:rPr>
          <w:lang w:val="en-US"/>
        </w:rPr>
        <w:t xml:space="preserve">, 50 Hz, </w:t>
      </w:r>
      <w:r w:rsidR="00A13A87" w:rsidRPr="00A13A87">
        <w:rPr>
          <w:lang w:val="en-US"/>
        </w:rPr>
        <w:t xml:space="preserve">reference impedance </w:t>
      </w:r>
      <m:oMath>
        <m:sSub>
          <m:sSubPr>
            <m:ctrlPr>
              <w:rPr>
                <w:rFonts w:ascii="Cambria Math" w:hAnsi="Cambria Math"/>
                <w:i/>
                <w:lang w:val="en-US"/>
              </w:rPr>
            </m:ctrlPr>
          </m:sSubPr>
          <m:e>
            <m:r>
              <w:rPr>
                <w:rFonts w:ascii="Cambria Math" w:hAnsi="Cambria Math"/>
                <w:lang w:val="en-US"/>
              </w:rPr>
              <m:t>Z</m:t>
            </m:r>
          </m:e>
          <m:sub>
            <m:r>
              <m:rPr>
                <m:sty m:val="p"/>
              </m:rPr>
              <w:rPr>
                <w:rFonts w:ascii="Cambria Math" w:hAnsi="Cambria Math"/>
                <w:lang w:val="en-US"/>
              </w:rPr>
              <m:t>ref</m:t>
            </m:r>
          </m:sub>
        </m:sSub>
      </m:oMath>
      <w:r w:rsidR="00A13A87" w:rsidRPr="00A13A87">
        <w:rPr>
          <w:lang w:val="en-US"/>
        </w:rPr>
        <w:t>,</w:t>
      </w:r>
      <w:r w:rsidR="00A13A87">
        <w:rPr>
          <w:lang w:val="en-US"/>
        </w:rPr>
        <w:t xml:space="preserve"> </w:t>
      </w:r>
      <m:oMath>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p</m:t>
            </m:r>
          </m:sub>
        </m:sSub>
        <m:r>
          <w:rPr>
            <w:rFonts w:ascii="Cambria Math" w:hAnsi="Cambria Math"/>
            <w:lang w:val="en-US"/>
          </w:rPr>
          <m:t>=10</m:t>
        </m:r>
      </m:oMath>
      <w:r w:rsidR="00A13A87">
        <w:rPr>
          <w:lang w:val="en-US"/>
        </w:rPr>
        <w:t xml:space="preserve"> min)</w:t>
      </w:r>
      <w:r w:rsidR="008179C3">
        <w:rPr>
          <w:lang w:val="en-US"/>
        </w:rPr>
        <w:t>.</w:t>
      </w:r>
    </w:p>
    <w:p w14:paraId="6D20F0B7" w14:textId="77777777" w:rsidR="00D85487" w:rsidRDefault="00D85487" w:rsidP="00D85487">
      <w:pPr>
        <w:ind w:left="170"/>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6CEA322A" w:rsidR="009C685F" w:rsidRPr="00F32A60" w:rsidRDefault="009C685F" w:rsidP="009C685F">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sidR="00601E53">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207D34C5" w:rsidR="009C685F" w:rsidRPr="004F20D9" w:rsidRDefault="00A66B7A" w:rsidP="009C685F">
      <w:pPr>
        <w:jc w:val="center"/>
        <w:rPr>
          <w:b/>
          <w:lang w:val="en-US"/>
        </w:rPr>
      </w:pPr>
      <w:r w:rsidRPr="004F20D9">
        <w:rPr>
          <w:b/>
          <w:lang w:val="en-US"/>
        </w:rPr>
        <w:t>PTC(</w:t>
      </w:r>
      <w:r w:rsidR="00A13A87">
        <w:rPr>
          <w:b/>
          <w:lang w:val="en-US"/>
        </w:rPr>
        <w:t>FLICKER</w:t>
      </w:r>
      <w:r w:rsidRPr="004F20D9">
        <w:rPr>
          <w:b/>
          <w:lang w:val="en-US"/>
        </w:rPr>
        <w:t>)</w:t>
      </w:r>
      <w:r w:rsidR="009C685F" w:rsidRPr="004F20D9">
        <w:rPr>
          <w:b/>
          <w:lang w:val="en-US"/>
        </w:rPr>
        <w:t>LAB(#)</w:t>
      </w:r>
    </w:p>
    <w:p w14:paraId="7E237F79" w14:textId="77777777" w:rsidR="009C685F" w:rsidRPr="004F20D9" w:rsidRDefault="009C685F" w:rsidP="009C685F">
      <w:pPr>
        <w:jc w:val="both"/>
        <w:rPr>
          <w:lang w:val="en-US"/>
        </w:rPr>
      </w:pPr>
    </w:p>
    <w:p w14:paraId="32DE3D25" w14:textId="7B450750"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A66B7A">
        <w:rPr>
          <w:lang w:val="en-US"/>
        </w:rPr>
        <w:t>PTC(</w:t>
      </w:r>
      <w:r w:rsidR="00A13A87">
        <w:rPr>
          <w:lang w:val="en-US"/>
        </w:rPr>
        <w:t>FLICKER</w:t>
      </w:r>
      <w:r w:rsidR="00A66B7A">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4A21034B" w14:textId="77777777" w:rsidR="00601E53" w:rsidRPr="00630F87" w:rsidRDefault="00601E53" w:rsidP="009C685F">
      <w:pPr>
        <w:jc w:val="both"/>
        <w:rPr>
          <w:lang w:val="en-US"/>
        </w:rPr>
      </w:pPr>
    </w:p>
    <w:p w14:paraId="12DC7568" w14:textId="77777777" w:rsidR="005155F6" w:rsidRPr="00F32A60" w:rsidRDefault="00A2658A" w:rsidP="002F1245">
      <w:pPr>
        <w:numPr>
          <w:ilvl w:val="1"/>
          <w:numId w:val="1"/>
        </w:numPr>
        <w:jc w:val="both"/>
        <w:rPr>
          <w:lang w:val="en-US"/>
        </w:rPr>
      </w:pPr>
      <w:bookmarkStart w:id="9"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9"/>
    </w:p>
    <w:p w14:paraId="2E90DCC4" w14:textId="77777777" w:rsidR="008837B4" w:rsidRPr="00F32A60" w:rsidRDefault="008837B4" w:rsidP="00E361C7">
      <w:pPr>
        <w:jc w:val="both"/>
        <w:rPr>
          <w:lang w:val="en-US"/>
        </w:rPr>
      </w:pPr>
    </w:p>
    <w:p w14:paraId="067217B5" w14:textId="1F5238F4" w:rsidR="00E70479" w:rsidRPr="00F50585" w:rsidRDefault="00E35637" w:rsidP="002F1245">
      <w:pPr>
        <w:pStyle w:val="Paragrafoelenco"/>
        <w:numPr>
          <w:ilvl w:val="0"/>
          <w:numId w:val="31"/>
        </w:numPr>
        <w:jc w:val="both"/>
        <w:rPr>
          <w:lang w:val="en-US"/>
        </w:rPr>
      </w:pPr>
      <w:r w:rsidRPr="00F50585">
        <w:rPr>
          <w:lang w:val="en-US"/>
        </w:rPr>
        <w:t>Fill</w:t>
      </w:r>
      <w:r w:rsidR="00463210" w:rsidRPr="00F50585">
        <w:rPr>
          <w:lang w:val="en-US"/>
        </w:rPr>
        <w:t xml:space="preserve">, </w:t>
      </w:r>
      <w:r w:rsidR="002F1245" w:rsidRPr="00F50585">
        <w:rPr>
          <w:lang w:val="en-US"/>
        </w:rPr>
        <w:t xml:space="preserve">print, </w:t>
      </w:r>
      <w:r w:rsidR="00463210" w:rsidRPr="00F50585">
        <w:rPr>
          <w:lang w:val="en-US"/>
        </w:rPr>
        <w:t>sign</w:t>
      </w:r>
      <w:r w:rsidR="00771CAB" w:rsidRPr="00F50585">
        <w:rPr>
          <w:lang w:val="en-US"/>
        </w:rPr>
        <w:t>, scan</w:t>
      </w:r>
      <w:r w:rsidRPr="00F50585">
        <w:rPr>
          <w:lang w:val="en-US"/>
        </w:rPr>
        <w:t xml:space="preserve"> and s</w:t>
      </w:r>
      <w:r w:rsidR="00A2658A" w:rsidRPr="00F50585">
        <w:rPr>
          <w:lang w:val="en-US"/>
        </w:rPr>
        <w:t xml:space="preserve">end </w:t>
      </w:r>
      <w:r w:rsidR="00E52F65" w:rsidRPr="00F50585">
        <w:rPr>
          <w:lang w:val="en-US"/>
        </w:rPr>
        <w:t xml:space="preserve">by </w:t>
      </w:r>
      <w:r w:rsidR="00771CAB" w:rsidRPr="00F50585">
        <w:rPr>
          <w:lang w:val="en-US"/>
        </w:rPr>
        <w:t>certified e</w:t>
      </w:r>
      <w:r w:rsidR="006716D4" w:rsidRPr="00F50585">
        <w:rPr>
          <w:lang w:val="en-US"/>
        </w:rPr>
        <w:t>-</w:t>
      </w:r>
      <w:r w:rsidR="00A2658A" w:rsidRPr="00F50585">
        <w:rPr>
          <w:lang w:val="en-US"/>
        </w:rPr>
        <w:t xml:space="preserve">mail </w:t>
      </w:r>
      <w:r w:rsidRPr="00F50585">
        <w:rPr>
          <w:lang w:val="en-US"/>
        </w:rPr>
        <w:t xml:space="preserve">to the </w:t>
      </w:r>
      <w:r w:rsidR="00771CAB" w:rsidRPr="00F50585">
        <w:rPr>
          <w:lang w:val="en-US"/>
        </w:rPr>
        <w:t>certified e</w:t>
      </w:r>
      <w:r w:rsidR="006716D4" w:rsidRPr="00F50585">
        <w:rPr>
          <w:lang w:val="en-US"/>
        </w:rPr>
        <w:t>-</w:t>
      </w:r>
      <w:r w:rsidR="00771CAB" w:rsidRPr="00F50585">
        <w:rPr>
          <w:lang w:val="en-US"/>
        </w:rPr>
        <w:t>mail</w:t>
      </w:r>
      <w:r w:rsidR="006716D4" w:rsidRPr="00F50585">
        <w:rPr>
          <w:lang w:val="en-US"/>
        </w:rPr>
        <w:t xml:space="preserve"> address </w:t>
      </w:r>
      <w:hyperlink r:id="rId18" w:history="1">
        <w:r w:rsidR="00771CAB" w:rsidRPr="00F50585">
          <w:rPr>
            <w:rStyle w:val="Collegamentoipertestuale"/>
            <w:lang w:val="en-US"/>
          </w:rPr>
          <w:t>dinfo@pec.unifi.it</w:t>
        </w:r>
      </w:hyperlink>
      <w:r w:rsidR="00771CAB" w:rsidRPr="00F50585">
        <w:rPr>
          <w:lang w:val="en-US"/>
        </w:rPr>
        <w:t xml:space="preserve"> </w:t>
      </w:r>
      <w:r w:rsidRPr="00F50585">
        <w:rPr>
          <w:lang w:val="en-US"/>
        </w:rPr>
        <w:t xml:space="preserve">the </w:t>
      </w:r>
      <w:r w:rsidR="007B6E37" w:rsidRPr="00F50585">
        <w:rPr>
          <w:lang w:val="en-US"/>
        </w:rPr>
        <w:t xml:space="preserve">purchase order in </w:t>
      </w:r>
      <w:r w:rsidR="00A2658A" w:rsidRPr="00F50585">
        <w:rPr>
          <w:lang w:val="en-US"/>
        </w:rPr>
        <w:t xml:space="preserve">Annex A </w:t>
      </w:r>
      <w:r w:rsidRPr="00F50585">
        <w:rPr>
          <w:lang w:val="en-US"/>
        </w:rPr>
        <w:t>(</w:t>
      </w:r>
      <w:r w:rsidR="001D6CD6" w:rsidRPr="00F50585">
        <w:rPr>
          <w:lang w:val="en-US"/>
        </w:rPr>
        <w:t>I</w:t>
      </w:r>
      <w:r w:rsidRPr="00F50585">
        <w:rPr>
          <w:lang w:val="en-US"/>
        </w:rPr>
        <w:t xml:space="preserve">talian) </w:t>
      </w:r>
      <w:r w:rsidRPr="00F50585">
        <w:rPr>
          <w:b/>
          <w:bCs/>
          <w:u w:val="single"/>
          <w:lang w:val="en-US"/>
        </w:rPr>
        <w:t>or</w:t>
      </w:r>
      <w:r w:rsidRPr="00F50585">
        <w:rPr>
          <w:lang w:val="en-US"/>
        </w:rPr>
        <w:t xml:space="preserve"> Annex B (English)</w:t>
      </w:r>
      <w:r w:rsidR="001C769F" w:rsidRPr="00F50585">
        <w:rPr>
          <w:lang w:val="en-US"/>
        </w:rPr>
        <w:t>.</w:t>
      </w:r>
      <w:r w:rsidR="00DC6B71" w:rsidRPr="00F50585">
        <w:rPr>
          <w:lang w:val="en-US"/>
        </w:rPr>
        <w:t xml:space="preserve"> It is generally intended that Italian laboratories use Annex A, foreign laboratories use Annex B.</w:t>
      </w:r>
    </w:p>
    <w:p w14:paraId="62043FB0" w14:textId="77777777" w:rsidR="00E70479" w:rsidRPr="00F50585" w:rsidRDefault="00E70479" w:rsidP="00E56AB8">
      <w:pPr>
        <w:jc w:val="both"/>
        <w:rPr>
          <w:lang w:val="en-US"/>
        </w:rPr>
      </w:pPr>
    </w:p>
    <w:p w14:paraId="580C20F9" w14:textId="77777777" w:rsidR="00BE6CF0" w:rsidRPr="00F50585" w:rsidRDefault="00F75AE0" w:rsidP="002F1245">
      <w:pPr>
        <w:pStyle w:val="Paragrafoelenco"/>
        <w:numPr>
          <w:ilvl w:val="0"/>
          <w:numId w:val="31"/>
        </w:numPr>
        <w:jc w:val="both"/>
        <w:rPr>
          <w:lang w:val="en-US"/>
        </w:rPr>
      </w:pPr>
      <w:bookmarkStart w:id="10" w:name="_Ref351715119"/>
      <w:r w:rsidRPr="00F50585">
        <w:rPr>
          <w:lang w:val="en-US"/>
        </w:rPr>
        <w:t>Designa</w:t>
      </w:r>
      <w:r w:rsidR="005E43F9" w:rsidRPr="00F50585">
        <w:rPr>
          <w:lang w:val="en-US"/>
        </w:rPr>
        <w:t>te a Technical Responsible</w:t>
      </w:r>
      <w:r w:rsidR="006716D4" w:rsidRPr="00F50585">
        <w:rPr>
          <w:lang w:val="en-US"/>
        </w:rPr>
        <w:t>.</w:t>
      </w:r>
      <w:r w:rsidR="00EE1F82" w:rsidRPr="00F50585">
        <w:rPr>
          <w:lang w:val="en-US"/>
        </w:rPr>
        <w:t xml:space="preserve"> </w:t>
      </w:r>
      <w:r w:rsidR="00A05368" w:rsidRPr="00F50585">
        <w:rPr>
          <w:lang w:val="en-US"/>
        </w:rPr>
        <w:t>The Technical Responsible shall sign the test report submitted by the Laboratory to the Coordinator</w:t>
      </w:r>
      <w:r w:rsidR="00B565E4" w:rsidRPr="00F50585">
        <w:rPr>
          <w:lang w:val="en-US"/>
        </w:rPr>
        <w:t xml:space="preserve"> (Annex C)</w:t>
      </w:r>
      <w:r w:rsidR="00A05368" w:rsidRPr="00F50585">
        <w:rPr>
          <w:lang w:val="en-US"/>
        </w:rPr>
        <w:t>, in addition he/she will be the reference person for correspondence with the Coordinator.</w:t>
      </w:r>
    </w:p>
    <w:bookmarkEnd w:id="10"/>
    <w:p w14:paraId="6459C8B8" w14:textId="77777777" w:rsidR="00F75AE0" w:rsidRPr="00F50585" w:rsidRDefault="00F75AE0" w:rsidP="00F75AE0">
      <w:pPr>
        <w:jc w:val="both"/>
        <w:rPr>
          <w:lang w:val="en-US"/>
        </w:rPr>
      </w:pPr>
    </w:p>
    <w:p w14:paraId="534FAD06" w14:textId="77777777" w:rsidR="00FF7DC6" w:rsidRDefault="00FF7DC6" w:rsidP="00FF7DC6">
      <w:pPr>
        <w:pStyle w:val="Paragrafoelenco"/>
        <w:numPr>
          <w:ilvl w:val="0"/>
          <w:numId w:val="31"/>
        </w:numPr>
        <w:jc w:val="both"/>
        <w:rPr>
          <w:lang w:val="en-US"/>
        </w:rPr>
      </w:pPr>
      <w:r>
        <w:rPr>
          <w:lang w:val="en-US"/>
        </w:rPr>
        <w:lastRenderedPageBreak/>
        <w:t>Select the week in which measurements will be performed as follows:</w:t>
      </w:r>
    </w:p>
    <w:p w14:paraId="32ADA7B5" w14:textId="77777777" w:rsidR="00FF7DC6" w:rsidRDefault="00FF7DC6" w:rsidP="00FF7DC6">
      <w:pPr>
        <w:pStyle w:val="Paragrafoelenco"/>
        <w:numPr>
          <w:ilvl w:val="0"/>
          <w:numId w:val="41"/>
        </w:numPr>
        <w:ind w:left="1080"/>
        <w:jc w:val="both"/>
        <w:rPr>
          <w:lang w:val="en-GB"/>
        </w:rPr>
      </w:pPr>
      <w:r>
        <w:rPr>
          <w:lang w:val="en-GB"/>
        </w:rPr>
        <w:t>Find the available weeks at this spreadsheet</w:t>
      </w:r>
    </w:p>
    <w:p w14:paraId="0E38C712" w14:textId="7F86F100" w:rsidR="002C5B65" w:rsidRPr="007230E5" w:rsidRDefault="00A129E7" w:rsidP="002C5B65">
      <w:pPr>
        <w:pStyle w:val="Paragrafoelenco"/>
        <w:numPr>
          <w:ilvl w:val="0"/>
          <w:numId w:val="41"/>
        </w:numPr>
        <w:ind w:left="1080"/>
        <w:jc w:val="both"/>
        <w:rPr>
          <w:lang w:val="en-US"/>
        </w:rPr>
      </w:pPr>
      <w:hyperlink r:id="rId19" w:history="1">
        <w:r w:rsidRPr="00A129E7">
          <w:rPr>
            <w:rStyle w:val="Collegamentoipertestuale"/>
            <w:lang w:val="en-GB"/>
          </w:rPr>
          <w:t>https://docs.google.com/spreadsheets/d/1en7gIhTL7q8QPRDz95-chP9H6GuNa27X4LXl3KfyqFU/edit?usp=sharing</w:t>
        </w:r>
      </w:hyperlink>
      <w:r w:rsidRPr="00A129E7">
        <w:rPr>
          <w:lang w:val="en-GB"/>
        </w:rPr>
        <w:t xml:space="preserve"> </w:t>
      </w:r>
    </w:p>
    <w:p w14:paraId="7BBE755E" w14:textId="57E55503" w:rsidR="00FF7DC6" w:rsidRPr="002C5B65" w:rsidRDefault="007B5AB6" w:rsidP="002C5B65">
      <w:pPr>
        <w:pStyle w:val="Paragrafoelenco"/>
        <w:numPr>
          <w:ilvl w:val="0"/>
          <w:numId w:val="41"/>
        </w:numPr>
        <w:ind w:left="1080"/>
        <w:jc w:val="both"/>
        <w:rPr>
          <w:lang w:val="en-US"/>
        </w:rPr>
      </w:pPr>
      <w:r>
        <w:rPr>
          <w:lang w:val="en-US"/>
        </w:rPr>
        <w:t>Inform</w:t>
      </w:r>
      <w:r w:rsidR="00FF7DC6" w:rsidRPr="002C5B65">
        <w:rPr>
          <w:lang w:val="en-US"/>
        </w:rPr>
        <w:t>, by e-mail, the Coordinator (</w:t>
      </w:r>
      <w:hyperlink r:id="rId20" w:history="1">
        <w:r w:rsidR="00FF7DC6" w:rsidRPr="002C5B65">
          <w:rPr>
            <w:rStyle w:val="Collegamentoipertestuale"/>
            <w:lang w:val="en-US"/>
          </w:rPr>
          <w:t>carlo.carobbi@unifi.it</w:t>
        </w:r>
      </w:hyperlink>
      <w:r w:rsidR="00FF7DC6" w:rsidRPr="002C5B65">
        <w:rPr>
          <w:lang w:val="en-US"/>
        </w:rPr>
        <w:t xml:space="preserve">) </w:t>
      </w:r>
      <w:r>
        <w:rPr>
          <w:lang w:val="en-US"/>
        </w:rPr>
        <w:t xml:space="preserve">about </w:t>
      </w:r>
      <w:r w:rsidR="00FF7DC6" w:rsidRPr="002C5B65">
        <w:rPr>
          <w:lang w:val="en-US"/>
        </w:rPr>
        <w:t>the name of the Laboratory, the shipping address, the name of the Technical Responsible, his/her e-mail and phone number and the selected week for measurements;</w:t>
      </w:r>
    </w:p>
    <w:p w14:paraId="32555FFF" w14:textId="54A98870" w:rsidR="00C10CEF" w:rsidRDefault="00FF7DC6" w:rsidP="00AD3B9F">
      <w:pPr>
        <w:pStyle w:val="Paragrafoelenco"/>
        <w:numPr>
          <w:ilvl w:val="0"/>
          <w:numId w:val="41"/>
        </w:numPr>
        <w:ind w:left="1080"/>
        <w:jc w:val="both"/>
        <w:rPr>
          <w:lang w:val="en-US"/>
        </w:rPr>
      </w:pPr>
      <w:r>
        <w:rPr>
          <w:lang w:val="en-US"/>
        </w:rPr>
        <w:t>The Coordinator will fill the spreadsheet with the Laboratory information.</w:t>
      </w:r>
    </w:p>
    <w:p w14:paraId="3DD52866" w14:textId="77777777" w:rsidR="00FF7DC6" w:rsidRPr="00C10CEF" w:rsidRDefault="00FF7DC6" w:rsidP="00FF7DC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59F4D942" w14:textId="2E2AD900" w:rsidR="00C10CEF" w:rsidRPr="00EF4874" w:rsidRDefault="00601E53" w:rsidP="00C10CEF">
      <w:pPr>
        <w:ind w:left="170"/>
        <w:jc w:val="both"/>
        <w:rPr>
          <w:u w:val="single"/>
          <w:lang w:val="en-US"/>
        </w:rPr>
      </w:pPr>
      <w:r>
        <w:rPr>
          <w:u w:val="single"/>
          <w:lang w:val="en-US"/>
        </w:rPr>
        <w:t>A</w:t>
      </w:r>
      <w:r w:rsidR="00C10CEF" w:rsidRPr="00EF4874">
        <w:rPr>
          <w:u w:val="single"/>
          <w:lang w:val="en-US"/>
        </w:rPr>
        <w:t xml:space="preserve">ddress and contact details </w:t>
      </w:r>
      <w:r>
        <w:rPr>
          <w:u w:val="single"/>
          <w:lang w:val="en-US"/>
        </w:rPr>
        <w:t>of each Laboratory</w:t>
      </w:r>
      <w:r w:rsidR="00C10CEF" w:rsidRPr="00EF4874">
        <w:rPr>
          <w:u w:val="single"/>
          <w:lang w:val="en-US"/>
        </w:rPr>
        <w:t xml:space="preserve"> </w:t>
      </w:r>
      <w:r>
        <w:rPr>
          <w:u w:val="single"/>
          <w:lang w:val="en-US"/>
        </w:rPr>
        <w:t>are</w:t>
      </w:r>
      <w:r w:rsidR="00C10CEF" w:rsidRPr="00EF4874">
        <w:rPr>
          <w:u w:val="single"/>
          <w:lang w:val="en-US"/>
        </w:rPr>
        <w:t xml:space="preserve"> provided </w:t>
      </w:r>
      <w:r>
        <w:rPr>
          <w:u w:val="single"/>
          <w:lang w:val="en-US"/>
        </w:rPr>
        <w:t>through</w:t>
      </w:r>
      <w:r w:rsidR="00C10CEF" w:rsidRPr="00EF4874">
        <w:rPr>
          <w:u w:val="single"/>
          <w:lang w:val="en-US"/>
        </w:rPr>
        <w:t xml:space="preserve"> the </w:t>
      </w:r>
      <w:r w:rsidR="00EF4874" w:rsidRPr="00EF4874">
        <w:rPr>
          <w:u w:val="single"/>
          <w:lang w:val="en-US"/>
        </w:rPr>
        <w:t xml:space="preserve">same </w:t>
      </w:r>
      <w:r w:rsidR="00A13A87">
        <w:rPr>
          <w:u w:val="single"/>
          <w:lang w:val="en-US"/>
        </w:rPr>
        <w:t>Google form.</w:t>
      </w:r>
      <w:r w:rsidR="00C10CEF" w:rsidRPr="00EF4874">
        <w:rPr>
          <w:u w:val="single"/>
          <w:lang w:val="en-US"/>
        </w:rPr>
        <w:t xml:space="preserve"> </w:t>
      </w:r>
      <w:r w:rsidR="00EF4874" w:rsidRPr="00EF4874">
        <w:rPr>
          <w:u w:val="single"/>
          <w:lang w:val="en-US"/>
        </w:rPr>
        <w:t xml:space="preserve">Be accurate when </w:t>
      </w:r>
      <w:r w:rsidR="00A13A87">
        <w:rPr>
          <w:u w:val="single"/>
          <w:lang w:val="en-US"/>
        </w:rPr>
        <w:t xml:space="preserve">providing </w:t>
      </w:r>
      <w:r w:rsidR="00EF4874" w:rsidRPr="00EF4874">
        <w:rPr>
          <w:u w:val="single"/>
          <w:lang w:val="en-US"/>
        </w:rPr>
        <w:t xml:space="preserve">the address and contact details </w:t>
      </w:r>
      <w:r w:rsidR="00A13A87">
        <w:rPr>
          <w:u w:val="single"/>
          <w:lang w:val="en-US"/>
        </w:rPr>
        <w:t>the Coordinator.</w:t>
      </w:r>
    </w:p>
    <w:p w14:paraId="213F9ECE" w14:textId="77777777" w:rsidR="006A7057" w:rsidRPr="00F32A60" w:rsidRDefault="006A7057" w:rsidP="006A7057">
      <w:pPr>
        <w:jc w:val="both"/>
        <w:rPr>
          <w:lang w:val="en-US"/>
        </w:rPr>
      </w:pPr>
    </w:p>
    <w:p w14:paraId="20BC18E8" w14:textId="37DFE835"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w:t>
      </w:r>
      <w:r w:rsidR="00DF2DC0" w:rsidRPr="00F32A60">
        <w:rPr>
          <w:lang w:val="en-US"/>
        </w:rPr>
        <w:t>damage</w:t>
      </w:r>
      <w:r w:rsidRPr="00F32A60">
        <w:rPr>
          <w:lang w:val="en-US"/>
        </w:rPr>
        <w:t>, proven or suspected, shall be immediately notified to the Coordinator.</w:t>
      </w:r>
      <w:r w:rsidR="00FF204A">
        <w:rPr>
          <w:lang w:val="en-US"/>
        </w:rPr>
        <w:t xml:space="preserve"> A verification of the electrical performance of the Sample is also envisaged </w:t>
      </w:r>
      <w:r w:rsidR="00FF204A" w:rsidRPr="00371672">
        <w:rPr>
          <w:lang w:val="en-US"/>
        </w:rPr>
        <w:t>(see §</w:t>
      </w:r>
      <w:r w:rsidR="00371672" w:rsidRPr="00371672">
        <w:rPr>
          <w:lang w:val="en-US"/>
        </w:rPr>
        <w:fldChar w:fldCharType="begin"/>
      </w:r>
      <w:r w:rsidR="00371672" w:rsidRPr="00371672">
        <w:rPr>
          <w:lang w:val="en-US"/>
        </w:rPr>
        <w:instrText xml:space="preserve"> REF _Ref211440747 \r \h </w:instrText>
      </w:r>
      <w:r w:rsidR="00371672">
        <w:rPr>
          <w:lang w:val="en-US"/>
        </w:rPr>
        <w:instrText xml:space="preserve"> \* MERGEFORMAT </w:instrText>
      </w:r>
      <w:r w:rsidR="00371672" w:rsidRPr="00371672">
        <w:rPr>
          <w:lang w:val="en-US"/>
        </w:rPr>
      </w:r>
      <w:r w:rsidR="00371672" w:rsidRPr="00371672">
        <w:rPr>
          <w:lang w:val="en-US"/>
        </w:rPr>
        <w:fldChar w:fldCharType="separate"/>
      </w:r>
      <w:r w:rsidR="00C41D42">
        <w:rPr>
          <w:lang w:val="en-US"/>
        </w:rPr>
        <w:t>7.a)</w:t>
      </w:r>
      <w:r w:rsidR="00371672" w:rsidRPr="00371672">
        <w:rPr>
          <w:lang w:val="en-US"/>
        </w:rPr>
        <w:fldChar w:fldCharType="end"/>
      </w:r>
      <w:r w:rsidR="00FF204A" w:rsidRPr="00371672">
        <w:rPr>
          <w:lang w:val="en-US"/>
        </w:rPr>
        <w:t>).</w:t>
      </w:r>
    </w:p>
    <w:p w14:paraId="7CBF5E8D" w14:textId="77777777" w:rsidR="0056571A" w:rsidRDefault="0056571A" w:rsidP="0056571A">
      <w:pPr>
        <w:ind w:left="170"/>
        <w:jc w:val="both"/>
        <w:rPr>
          <w:lang w:val="en-US"/>
        </w:rPr>
      </w:pPr>
    </w:p>
    <w:p w14:paraId="6B144E7A" w14:textId="77777777" w:rsidR="00813770" w:rsidRDefault="00813770" w:rsidP="00813770">
      <w:pPr>
        <w:jc w:val="both"/>
        <w:rPr>
          <w:lang w:val="en-US"/>
        </w:rPr>
      </w:pPr>
    </w:p>
    <w:p w14:paraId="05138221" w14:textId="77777777" w:rsidR="00952B4F" w:rsidRPr="00F32A60" w:rsidRDefault="00812A2F" w:rsidP="00E361C7">
      <w:pPr>
        <w:numPr>
          <w:ilvl w:val="0"/>
          <w:numId w:val="1"/>
        </w:numPr>
        <w:jc w:val="both"/>
        <w:rPr>
          <w:b/>
          <w:lang w:val="en-US"/>
        </w:rPr>
      </w:pPr>
      <w:bookmarkStart w:id="11" w:name="_Ref247085279"/>
      <w:bookmarkStart w:id="12" w:name="OLE_LINK1"/>
      <w:r w:rsidRPr="00F32A60">
        <w:rPr>
          <w:b/>
          <w:lang w:val="en-US"/>
        </w:rPr>
        <w:t>Statistical analysis of the measurement results</w:t>
      </w:r>
      <w:bookmarkEnd w:id="11"/>
    </w:p>
    <w:bookmarkEnd w:id="12"/>
    <w:p w14:paraId="5873DD5D" w14:textId="77777777" w:rsidR="001E5556" w:rsidRDefault="001E5556" w:rsidP="00FC101F">
      <w:pPr>
        <w:jc w:val="both"/>
        <w:rPr>
          <w:lang w:val="en-US"/>
        </w:rPr>
      </w:pPr>
    </w:p>
    <w:p w14:paraId="00541230" w14:textId="7F7CEDA4" w:rsidR="004C56A2" w:rsidRPr="00F32A60" w:rsidRDefault="004C56A2" w:rsidP="004C56A2">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6E82FE0F">
          <v:shape id="_x0000_i1029" type="#_x0000_t75" style="width:12.9pt;height:16.1pt" o:ole="">
            <v:imagedata r:id="rId21" o:title=""/>
          </v:shape>
          <o:OLEObject Type="Embed" ProgID="Equation.DSMT4" ShapeID="_x0000_i1029" DrawAspect="Content" ObjectID="_1822057971" r:id="rId22"/>
        </w:object>
      </w:r>
      <w:r w:rsidRPr="001B147F">
        <w:rPr>
          <w:lang w:val="en-US"/>
        </w:rPr>
        <w:t xml:space="preserve"> and its </w:t>
      </w:r>
      <w:r>
        <w:rPr>
          <w:lang w:val="en-US"/>
        </w:rPr>
        <w:t xml:space="preserve">standard </w:t>
      </w:r>
      <w:r w:rsidRPr="001B147F">
        <w:rPr>
          <w:lang w:val="en-US"/>
        </w:rPr>
        <w:t xml:space="preserve">uncertainty </w:t>
      </w:r>
      <w:r w:rsidRPr="009F06B5">
        <w:rPr>
          <w:position w:val="-6"/>
          <w:lang w:val="en-US"/>
        </w:rPr>
        <w:object w:dxaOrig="240" w:dyaOrig="320" w14:anchorId="32597073">
          <v:shape id="_x0000_i1030" type="#_x0000_t75" style="width:12.2pt;height:16.1pt" o:ole="">
            <v:imagedata r:id="rId23" o:title=""/>
          </v:shape>
          <o:OLEObject Type="Embed" ProgID="Equation.DSMT4" ShapeID="_x0000_i1030" DrawAspect="Content" ObjectID="_1822057972" r:id="rId24"/>
        </w:object>
      </w:r>
      <w:r w:rsidRPr="001B147F">
        <w:rPr>
          <w:lang w:val="en-US"/>
        </w:rPr>
        <w:t>.</w:t>
      </w:r>
      <w:r>
        <w:rPr>
          <w:lang w:val="en-US"/>
        </w:rPr>
        <w:t xml:space="preserve"> </w:t>
      </w:r>
      <w:r w:rsidRPr="0015627D">
        <w:rPr>
          <w:lang w:val="en-US"/>
        </w:rPr>
        <w:t xml:space="preserve">The </w:t>
      </w:r>
      <w:r>
        <w:rPr>
          <w:lang w:val="en-US"/>
        </w:rPr>
        <w:t xml:space="preserve">assessment of the performance of the Laboratory is </w:t>
      </w:r>
      <w:r w:rsidRPr="0015627D">
        <w:rPr>
          <w:lang w:val="en-US"/>
        </w:rPr>
        <w:t xml:space="preserve">based on the z-score (symbol </w:t>
      </w:r>
      <w:r w:rsidRPr="00181C07">
        <w:rPr>
          <w:position w:val="-4"/>
          <w:lang w:val="en-US"/>
        </w:rPr>
        <w:object w:dxaOrig="200" w:dyaOrig="200" w14:anchorId="2C3BADF1">
          <v:shape id="_x0000_i1031" type="#_x0000_t75" style="width:10.05pt;height:10.05pt" o:ole="">
            <v:imagedata r:id="rId25" o:title=""/>
          </v:shape>
          <o:OLEObject Type="Embed" ProgID="Equation.DSMT4" ShapeID="_x0000_i1031" DrawAspect="Content" ObjectID="_1822057973" r:id="rId26"/>
        </w:object>
      </w:r>
      <w:r>
        <w:rPr>
          <w:lang w:val="en-US"/>
        </w:rPr>
        <w:t xml:space="preserve">, </w:t>
      </w:r>
      <w:bookmarkStart w:id="13" w:name="_Ref247447918"/>
      <w:r w:rsidRPr="0015627D">
        <w:rPr>
          <w:lang w:val="en-US"/>
        </w:rPr>
        <w:t>see §9.</w:t>
      </w:r>
      <w:r>
        <w:rPr>
          <w:lang w:val="en-US"/>
        </w:rPr>
        <w:t>4.1</w:t>
      </w:r>
      <w:r w:rsidRPr="0015627D">
        <w:rPr>
          <w:lang w:val="en-US"/>
        </w:rPr>
        <w:t xml:space="preserve"> of ISO 13528:20</w:t>
      </w:r>
      <w:r w:rsidR="00884522">
        <w:rPr>
          <w:lang w:val="en-US"/>
        </w:rPr>
        <w:t>22</w:t>
      </w:r>
      <w:r w:rsidRPr="0015627D">
        <w:rPr>
          <w:lang w:val="en-US"/>
        </w:rPr>
        <w:t xml:space="preserve">). The measurement result </w:t>
      </w:r>
      <w:r w:rsidRPr="0015627D">
        <w:rPr>
          <w:position w:val="-12"/>
          <w:lang w:val="en-US"/>
        </w:rPr>
        <w:object w:dxaOrig="240" w:dyaOrig="360" w14:anchorId="088CB8F1">
          <v:shape id="_x0000_i1032" type="#_x0000_t75" style="width:12.2pt;height:17.9pt" o:ole="">
            <v:imagedata r:id="rId27" o:title=""/>
          </v:shape>
          <o:OLEObject Type="Embed" ProgID="Equation.DSMT4" ShapeID="_x0000_i1032" DrawAspect="Content" ObjectID="_1822057974" r:id="rId28"/>
        </w:object>
      </w:r>
      <w:r>
        <w:rPr>
          <w:lang w:val="en-US"/>
        </w:rPr>
        <w:t xml:space="preserve"> </w:t>
      </w:r>
      <w:r w:rsidRPr="0015627D">
        <w:rPr>
          <w:lang w:val="en-US"/>
        </w:rPr>
        <w:t>provided by the i-th Laboratory (</w:t>
      </w:r>
      <w:r w:rsidRPr="0015627D">
        <w:rPr>
          <w:position w:val="-10"/>
          <w:lang w:val="en-US"/>
        </w:rPr>
        <w:object w:dxaOrig="1160" w:dyaOrig="320" w14:anchorId="199FA67B">
          <v:shape id="_x0000_i1033" type="#_x0000_t75" style="width:58.05pt;height:16.1pt" o:ole="">
            <v:imagedata r:id="rId29" o:title=""/>
          </v:shape>
          <o:OLEObject Type="Embed" ProgID="Equation.DSMT4" ShapeID="_x0000_i1033" DrawAspect="Content" ObjectID="_1822057975" r:id="rId30"/>
        </w:object>
      </w:r>
      <w:r w:rsidRPr="0015627D">
        <w:rPr>
          <w:lang w:val="en-US"/>
        </w:rPr>
        <w:t>, where</w:t>
      </w:r>
      <w:r w:rsidRPr="00F32A60">
        <w:rPr>
          <w:lang w:val="en-US"/>
        </w:rPr>
        <w:t xml:space="preserve"> </w:t>
      </w:r>
      <w:r w:rsidRPr="00D426E8">
        <w:rPr>
          <w:i/>
          <w:iCs/>
          <w:lang w:val="en-US"/>
        </w:rPr>
        <w:t>p</w:t>
      </w:r>
      <w:r w:rsidRPr="00F32A60">
        <w:rPr>
          <w:lang w:val="en-US"/>
        </w:rPr>
        <w:t xml:space="preserve"> is the number of participating Laboratories) </w:t>
      </w:r>
      <w:r>
        <w:rPr>
          <w:lang w:val="en-US"/>
        </w:rPr>
        <w:t xml:space="preserve">is compared with </w:t>
      </w:r>
      <w:r w:rsidRPr="00F32A60">
        <w:rPr>
          <w:lang w:val="en-US"/>
        </w:rPr>
        <w:t xml:space="preserve">the </w:t>
      </w:r>
      <w:r>
        <w:rPr>
          <w:lang w:val="en-US"/>
        </w:rPr>
        <w:t xml:space="preserve">robust mean </w:t>
      </w:r>
      <w:r w:rsidRPr="00C57C0B">
        <w:rPr>
          <w:position w:val="-6"/>
          <w:lang w:val="en-US"/>
        </w:rPr>
        <w:object w:dxaOrig="260" w:dyaOrig="320" w14:anchorId="1CC2879D">
          <v:shape id="_x0000_i1034" type="#_x0000_t75" style="width:12.9pt;height:16.1pt" o:ole="">
            <v:imagedata r:id="rId31" o:title=""/>
          </v:shape>
          <o:OLEObject Type="Embed" ProgID="Equation.DSMT4" ShapeID="_x0000_i1034" DrawAspect="Content" ObjectID="_1822057976" r:id="rId32"/>
        </w:object>
      </w:r>
      <w:r w:rsidRPr="00F32A60">
        <w:rPr>
          <w:lang w:val="en-US"/>
        </w:rPr>
        <w:t xml:space="preserve"> </w:t>
      </w:r>
      <w:r>
        <w:rPr>
          <w:lang w:val="en-US"/>
        </w:rPr>
        <w:t xml:space="preserve">and robust standard deviation </w:t>
      </w:r>
      <w:r w:rsidRPr="00C57C0B">
        <w:rPr>
          <w:position w:val="-6"/>
          <w:lang w:val="en-US"/>
        </w:rPr>
        <w:object w:dxaOrig="240" w:dyaOrig="320" w14:anchorId="6DD95E16">
          <v:shape id="_x0000_i1035" type="#_x0000_t75" style="width:12.55pt;height:16.1pt" o:ole="">
            <v:imagedata r:id="rId33" o:title=""/>
          </v:shape>
          <o:OLEObject Type="Embed" ProgID="Equation.DSMT4" ShapeID="_x0000_i1035" DrawAspect="Content" ObjectID="_1822057977" r:id="rId34"/>
        </w:object>
      </w:r>
      <w:r>
        <w:rPr>
          <w:lang w:val="en-US"/>
        </w:rPr>
        <w:t xml:space="preserve"> </w:t>
      </w:r>
      <w:r w:rsidRPr="00F32A60">
        <w:rPr>
          <w:lang w:val="en-US"/>
        </w:rPr>
        <w:t>assigned by the Coordinator</w:t>
      </w:r>
      <w:r>
        <w:rPr>
          <w:lang w:val="en-US"/>
        </w:rPr>
        <w:t xml:space="preserve"> as</w:t>
      </w:r>
      <w:bookmarkEnd w:id="13"/>
      <w:r>
        <w:rPr>
          <w:lang w:val="en-US"/>
        </w:rPr>
        <w:t xml:space="preserve"> follows</w:t>
      </w:r>
    </w:p>
    <w:p w14:paraId="344A59EF" w14:textId="77777777" w:rsidR="004C56A2" w:rsidRPr="00F32A60" w:rsidRDefault="004C56A2" w:rsidP="004C56A2">
      <w:pPr>
        <w:jc w:val="both"/>
        <w:rPr>
          <w:lang w:val="en-US"/>
        </w:rPr>
      </w:pPr>
    </w:p>
    <w:p w14:paraId="2368FCE5" w14:textId="266A67F3" w:rsidR="004C56A2" w:rsidRDefault="004C56A2" w:rsidP="004C56A2">
      <w:pPr>
        <w:pStyle w:val="MTDisplayEquation"/>
        <w:ind w:left="170"/>
        <w:rPr>
          <w:lang w:val="en-US"/>
        </w:rPr>
      </w:pPr>
      <w:r w:rsidRPr="00F32A60">
        <w:rPr>
          <w:lang w:val="en-US"/>
        </w:rPr>
        <w:tab/>
      </w:r>
      <w:r w:rsidRPr="00D426E8">
        <w:rPr>
          <w:position w:val="-24"/>
          <w:lang w:val="en-US"/>
        </w:rPr>
        <w:object w:dxaOrig="1140" w:dyaOrig="660" w14:anchorId="46FB59D8">
          <v:shape id="_x0000_i1036" type="#_x0000_t75" style="width:57pt;height:33pt" o:ole="">
            <v:imagedata r:id="rId35" o:title=""/>
          </v:shape>
          <o:OLEObject Type="Embed" ProgID="Equation.DSMT4" ShapeID="_x0000_i1036" DrawAspect="Content" ObjectID="_1822057978" r:id="rId36"/>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C41D42">
        <w:rPr>
          <w:noProof/>
          <w:lang w:val="en-US"/>
        </w:rPr>
        <w:instrText>1</w:instrText>
      </w:r>
      <w:r w:rsidRPr="00F32A60">
        <w:rPr>
          <w:lang w:val="en-US"/>
        </w:rPr>
        <w:fldChar w:fldCharType="end"/>
      </w:r>
      <w:r w:rsidRPr="00F32A60">
        <w:rPr>
          <w:lang w:val="en-US"/>
        </w:rPr>
        <w:instrText>)</w:instrText>
      </w:r>
      <w:bookmarkEnd w:id="14"/>
      <w:r w:rsidRPr="00F32A60">
        <w:rPr>
          <w:lang w:val="en-US"/>
        </w:rPr>
        <w:fldChar w:fldCharType="end"/>
      </w:r>
    </w:p>
    <w:p w14:paraId="0DBAA19B" w14:textId="77777777" w:rsidR="004C56A2" w:rsidRPr="00652A6B" w:rsidRDefault="004C56A2" w:rsidP="004C56A2">
      <w:pPr>
        <w:rPr>
          <w:lang w:val="en-US"/>
        </w:rPr>
      </w:pPr>
    </w:p>
    <w:p w14:paraId="4BD66491" w14:textId="4387A8D0" w:rsidR="004C56A2" w:rsidRPr="00F32A60" w:rsidRDefault="004C56A2" w:rsidP="004C56A2">
      <w:pPr>
        <w:ind w:left="180"/>
        <w:jc w:val="both"/>
        <w:rPr>
          <w:lang w:val="en-US"/>
        </w:rPr>
      </w:pPr>
      <w:r w:rsidRPr="00F32A60">
        <w:rPr>
          <w:lang w:val="en-US"/>
        </w:rPr>
        <w:t xml:space="preserve">The value of </w:t>
      </w:r>
      <w:r w:rsidRPr="00F32A60">
        <w:rPr>
          <w:position w:val="-12"/>
          <w:lang w:val="en-US"/>
        </w:rPr>
        <w:object w:dxaOrig="220" w:dyaOrig="360" w14:anchorId="33B28405">
          <v:shape id="_x0000_i1037" type="#_x0000_t75" style="width:11pt;height:18pt" o:ole="">
            <v:imagedata r:id="rId37" o:title=""/>
          </v:shape>
          <o:OLEObject Type="Embed" ProgID="Equation.DSMT4" ShapeID="_x0000_i1037" DrawAspect="Content" ObjectID="_1822057979" r:id="rId38"/>
        </w:object>
      </w:r>
      <w:r w:rsidRPr="00F32A60">
        <w:rPr>
          <w:lang w:val="en-US"/>
        </w:rPr>
        <w:t xml:space="preserve"> is calculated for each Laboratory and for each investigated </w:t>
      </w:r>
      <w:r w:rsidR="00884522">
        <w:rPr>
          <w:lang w:val="en-US"/>
        </w:rPr>
        <w:t>load setting of the travelling Sample</w:t>
      </w:r>
      <w:r w:rsidRPr="00F32A60">
        <w:rPr>
          <w:lang w:val="en-US"/>
        </w:rPr>
        <w:t xml:space="preserve">. Therefore as many values of </w:t>
      </w:r>
      <w:r w:rsidRPr="00F32A60">
        <w:rPr>
          <w:position w:val="-12"/>
          <w:lang w:val="en-US"/>
        </w:rPr>
        <w:object w:dxaOrig="220" w:dyaOrig="360" w14:anchorId="627F7168">
          <v:shape id="_x0000_i1038" type="#_x0000_t75" style="width:11pt;height:18pt" o:ole="">
            <v:imagedata r:id="rId39" o:title=""/>
          </v:shape>
          <o:OLEObject Type="Embed" ProgID="Equation.DSMT4" ShapeID="_x0000_i1038" DrawAspect="Content" ObjectID="_1822057980" r:id="rId40"/>
        </w:object>
      </w:r>
      <w:r w:rsidRPr="00F32A60">
        <w:rPr>
          <w:lang w:val="en-US"/>
        </w:rPr>
        <w:t xml:space="preserve"> will be calculated as the number of </w:t>
      </w:r>
      <w:r w:rsidR="00884522">
        <w:rPr>
          <w:lang w:val="en-US"/>
        </w:rPr>
        <w:t xml:space="preserve">investigated load settings </w:t>
      </w:r>
      <w:r w:rsidRPr="00F32A60">
        <w:rPr>
          <w:lang w:val="en-US"/>
        </w:rPr>
        <w:t>(</w:t>
      </w:r>
      <w:r>
        <w:rPr>
          <w:lang w:val="en-US"/>
        </w:rPr>
        <w:t>t</w:t>
      </w:r>
      <w:r w:rsidR="00884522">
        <w:rPr>
          <w:lang w:val="en-US"/>
        </w:rPr>
        <w:t xml:space="preserve">hree load settings are </w:t>
      </w:r>
      <w:r w:rsidRPr="00F32A60">
        <w:rPr>
          <w:lang w:val="en-US"/>
        </w:rPr>
        <w:t xml:space="preserve">investigated, </w:t>
      </w:r>
      <w:r w:rsidR="00884522">
        <w:rPr>
          <w:lang w:val="en-US"/>
        </w:rPr>
        <w:t xml:space="preserve">then three </w:t>
      </w:r>
      <w:r w:rsidRPr="00F32A60">
        <w:rPr>
          <w:lang w:val="en-US"/>
        </w:rPr>
        <w:t xml:space="preserve">values of </w:t>
      </w:r>
      <w:r w:rsidRPr="00F32A60">
        <w:rPr>
          <w:position w:val="-12"/>
          <w:lang w:val="en-US"/>
        </w:rPr>
        <w:object w:dxaOrig="220" w:dyaOrig="360" w14:anchorId="4E2E8875">
          <v:shape id="_x0000_i1039" type="#_x0000_t75" style="width:11pt;height:18pt" o:ole="">
            <v:imagedata r:id="rId41" o:title=""/>
          </v:shape>
          <o:OLEObject Type="Embed" ProgID="Equation.DSMT4" ShapeID="_x0000_i1039" DrawAspect="Content" ObjectID="_1822057981" r:id="rId42"/>
        </w:object>
      </w:r>
      <w:r w:rsidRPr="00F32A60">
        <w:rPr>
          <w:lang w:val="en-US"/>
        </w:rPr>
        <w:t xml:space="preserve"> </w:t>
      </w:r>
      <w:r w:rsidR="00884522">
        <w:rPr>
          <w:lang w:val="en-US"/>
        </w:rPr>
        <w:t xml:space="preserve">are provided by the </w:t>
      </w:r>
      <w:r w:rsidRPr="00F32A60">
        <w:rPr>
          <w:lang w:val="en-US"/>
        </w:rPr>
        <w:t xml:space="preserve">i-th Laboratory). The measurement result provided by the i-th Laboratory will produce a warning signal if, at least at one </w:t>
      </w:r>
      <w:r w:rsidR="00884522">
        <w:rPr>
          <w:lang w:val="en-US"/>
        </w:rPr>
        <w:t>load setting</w:t>
      </w:r>
      <w:r w:rsidRPr="00F32A60">
        <w:rPr>
          <w:lang w:val="en-US"/>
        </w:rPr>
        <w:t xml:space="preserve">, we have </w:t>
      </w:r>
      <w:r w:rsidRPr="00F32A60">
        <w:rPr>
          <w:position w:val="-12"/>
          <w:lang w:val="en-US"/>
        </w:rPr>
        <w:object w:dxaOrig="220" w:dyaOrig="360" w14:anchorId="6A35DCFF">
          <v:shape id="_x0000_i1040" type="#_x0000_t75" style="width:11pt;height:18pt" o:ole="">
            <v:imagedata r:id="rId43" o:title=""/>
          </v:shape>
          <o:OLEObject Type="Embed" ProgID="Equation.DSMT4" ShapeID="_x0000_i1040" DrawAspect="Content" ObjectID="_1822057982" r:id="rId44"/>
        </w:object>
      </w:r>
      <w:r w:rsidRPr="00F32A60">
        <w:rPr>
          <w:lang w:val="en-US"/>
        </w:rPr>
        <w:t xml:space="preserve"> less than −2 or greater than +2. The measurement result provided by the i-th Laboratory will produce an a</w:t>
      </w:r>
      <w:r>
        <w:rPr>
          <w:lang w:val="en-US"/>
        </w:rPr>
        <w:t>ction</w:t>
      </w:r>
      <w:r w:rsidRPr="00F32A60">
        <w:rPr>
          <w:lang w:val="en-US"/>
        </w:rPr>
        <w:t xml:space="preserve"> signal if, at least at one </w:t>
      </w:r>
      <w:r w:rsidR="00884522">
        <w:rPr>
          <w:lang w:val="en-US"/>
        </w:rPr>
        <w:t>load setting</w:t>
      </w:r>
      <w:r w:rsidRPr="00F32A60">
        <w:rPr>
          <w:lang w:val="en-US"/>
        </w:rPr>
        <w:t xml:space="preserve">, we have </w:t>
      </w:r>
      <w:r w:rsidRPr="00F32A60">
        <w:rPr>
          <w:position w:val="-12"/>
          <w:lang w:val="en-US"/>
        </w:rPr>
        <w:object w:dxaOrig="220" w:dyaOrig="360" w14:anchorId="2F6C2371">
          <v:shape id="_x0000_i1041" type="#_x0000_t75" style="width:11pt;height:17.5pt" o:ole="">
            <v:imagedata r:id="rId45" o:title=""/>
          </v:shape>
          <o:OLEObject Type="Embed" ProgID="Equation.DSMT4" ShapeID="_x0000_i1041" DrawAspect="Content" ObjectID="_1822057983" r:id="rId46"/>
        </w:object>
      </w:r>
      <w:r w:rsidRPr="00F32A60">
        <w:rPr>
          <w:lang w:val="en-US"/>
        </w:rPr>
        <w:t xml:space="preserve"> less than −3 or greater than +3. If at all </w:t>
      </w:r>
      <w:r w:rsidR="00884522">
        <w:rPr>
          <w:lang w:val="en-US"/>
        </w:rPr>
        <w:t>load settings</w:t>
      </w:r>
      <w:r w:rsidRPr="00F32A60">
        <w:rPr>
          <w:lang w:val="en-US"/>
        </w:rPr>
        <w:t xml:space="preserve">, we have </w:t>
      </w:r>
      <w:r w:rsidRPr="00F32A60">
        <w:rPr>
          <w:position w:val="-12"/>
          <w:lang w:val="en-US"/>
        </w:rPr>
        <w:object w:dxaOrig="220" w:dyaOrig="360" w14:anchorId="629862BE">
          <v:shape id="_x0000_i1042" type="#_x0000_t75" style="width:11pt;height:17.5pt" o:ole="">
            <v:imagedata r:id="rId47" o:title=""/>
          </v:shape>
          <o:OLEObject Type="Embed" ProgID="Equation.DSMT4" ShapeID="_x0000_i1042" DrawAspect="Content" ObjectID="_1822057984" r:id="rId48"/>
        </w:object>
      </w:r>
      <w:r w:rsidRPr="00F32A60">
        <w:rPr>
          <w:lang w:val="en-US"/>
        </w:rPr>
        <w:t xml:space="preserve"> greater than −2 and less than +2 then the measurement result provided by the i-th </w:t>
      </w:r>
      <w:r w:rsidRPr="00F32A60">
        <w:rPr>
          <w:lang w:val="en-US"/>
        </w:rPr>
        <w:lastRenderedPageBreak/>
        <w:t>Laboratory will not give evidence of any anomaly.</w:t>
      </w:r>
      <w:r>
        <w:rPr>
          <w:lang w:val="en-US"/>
        </w:rPr>
        <w:t xml:space="preserve"> </w:t>
      </w:r>
      <w:r w:rsidRPr="00F32A60">
        <w:rPr>
          <w:lang w:val="en-US"/>
        </w:rPr>
        <w:t>Warning signals do not add up to give an action signal.</w:t>
      </w:r>
    </w:p>
    <w:p w14:paraId="7ADCDD6C" w14:textId="77777777" w:rsidR="004C56A2" w:rsidRPr="00F32A60" w:rsidRDefault="004C56A2" w:rsidP="004C56A2">
      <w:pPr>
        <w:jc w:val="both"/>
        <w:rPr>
          <w:lang w:val="en-US"/>
        </w:rPr>
      </w:pPr>
    </w:p>
    <w:p w14:paraId="062774C5" w14:textId="1E785051" w:rsidR="004C56A2" w:rsidRPr="00F32A60" w:rsidRDefault="004C56A2" w:rsidP="004C56A2">
      <w:pPr>
        <w:numPr>
          <w:ilvl w:val="1"/>
          <w:numId w:val="1"/>
        </w:numPr>
        <w:jc w:val="both"/>
        <w:rPr>
          <w:lang w:val="en-US"/>
        </w:rPr>
      </w:pPr>
      <w:bookmarkStart w:id="15" w:name="_Ref246305497"/>
      <w:r w:rsidRPr="00F32A60">
        <w:rPr>
          <w:lang w:val="en-US"/>
        </w:rPr>
        <w:t xml:space="preserve">The values of </w:t>
      </w:r>
      <w:r w:rsidRPr="00E56AB8">
        <w:rPr>
          <w:position w:val="-6"/>
          <w:lang w:val="en-US"/>
        </w:rPr>
        <w:object w:dxaOrig="260" w:dyaOrig="320" w14:anchorId="0B10F1D0">
          <v:shape id="_x0000_i1043" type="#_x0000_t75" style="width:12.5pt;height:16pt" o:ole="">
            <v:imagedata r:id="rId49" o:title=""/>
          </v:shape>
          <o:OLEObject Type="Embed" ProgID="Equation.DSMT4" ShapeID="_x0000_i1043" DrawAspect="Content" ObjectID="_1822057985" r:id="rId50"/>
        </w:object>
      </w:r>
      <w:r w:rsidRPr="00F32A60">
        <w:rPr>
          <w:lang w:val="en-US"/>
        </w:rPr>
        <w:t xml:space="preserve"> and </w:t>
      </w:r>
      <w:r w:rsidRPr="00E56AB8">
        <w:rPr>
          <w:position w:val="-6"/>
          <w:lang w:val="en-US"/>
        </w:rPr>
        <w:object w:dxaOrig="240" w:dyaOrig="320" w14:anchorId="2419636C">
          <v:shape id="_x0000_i1044" type="#_x0000_t75" style="width:12.5pt;height:16pt" o:ole="">
            <v:imagedata r:id="rId51" o:title=""/>
          </v:shape>
          <o:OLEObject Type="Embed" ProgID="Equation.DSMT4" ShapeID="_x0000_i1044" DrawAspect="Content" ObjectID="_1822057986" r:id="rId52"/>
        </w:object>
      </w:r>
      <w:r w:rsidRPr="00F32A60">
        <w:rPr>
          <w:lang w:val="en-US"/>
        </w:rPr>
        <w:t xml:space="preserve"> are obtained by the Coordinator by using the robust analysis (Algorithm A) described in </w:t>
      </w:r>
      <w:bookmarkEnd w:id="15"/>
      <w:r w:rsidRPr="00AA74EE">
        <w:rPr>
          <w:lang w:val="en-US"/>
        </w:rPr>
        <w:t>Annex C of ISO 13528:</w:t>
      </w:r>
      <w:r>
        <w:rPr>
          <w:lang w:val="en-US"/>
        </w:rPr>
        <w:t>20</w:t>
      </w:r>
      <w:r w:rsidR="00884522">
        <w:rPr>
          <w:lang w:val="en-US"/>
        </w:rPr>
        <w:t>22</w:t>
      </w:r>
      <w:r>
        <w:rPr>
          <w:lang w:val="en-US"/>
        </w:rPr>
        <w:t>, §C.3.1</w:t>
      </w:r>
      <w:r w:rsidRPr="00AA74EE">
        <w:rPr>
          <w:lang w:val="en-US"/>
        </w:rPr>
        <w:t>.</w:t>
      </w:r>
      <w:r w:rsidRPr="00F32A60">
        <w:rPr>
          <w:lang w:val="en-US"/>
        </w:rPr>
        <w:t xml:space="preserve"> The robust analysis is based on an iterative calculation. At the first step of iteration</w:t>
      </w:r>
    </w:p>
    <w:p w14:paraId="32B758D9" w14:textId="77777777" w:rsidR="004C56A2" w:rsidRPr="00F32A60" w:rsidRDefault="004C56A2" w:rsidP="004C56A2">
      <w:pPr>
        <w:jc w:val="both"/>
        <w:rPr>
          <w:lang w:val="en-US"/>
        </w:rPr>
      </w:pPr>
    </w:p>
    <w:p w14:paraId="3ED847E9" w14:textId="4B7DBBEC" w:rsidR="004C56A2" w:rsidRPr="00F32A60" w:rsidRDefault="004C56A2" w:rsidP="004C56A2">
      <w:pPr>
        <w:pStyle w:val="MTDisplayEquation"/>
        <w:rPr>
          <w:lang w:val="en-US"/>
        </w:rPr>
      </w:pPr>
      <w:r w:rsidRPr="00F32A60">
        <w:rPr>
          <w:lang w:val="en-US"/>
        </w:rPr>
        <w:tab/>
      </w:r>
      <w:r w:rsidRPr="00F32A60">
        <w:rPr>
          <w:position w:val="-12"/>
          <w:lang w:val="en-US"/>
        </w:rPr>
        <w:object w:dxaOrig="3180" w:dyaOrig="380" w14:anchorId="7D07FC2C">
          <v:shape id="_x0000_i1045" type="#_x0000_t75" style="width:159pt;height:19pt" o:ole="">
            <v:imagedata r:id="rId53" o:title=""/>
          </v:shape>
          <o:OLEObject Type="Embed" ProgID="Equation.DSMT4" ShapeID="_x0000_i1045" DrawAspect="Content" ObjectID="_1822057987" r:id="rId5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C41D42">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0A4B8FA3" w14:textId="77777777" w:rsidR="004C56A2" w:rsidRPr="00F32A60" w:rsidRDefault="004C56A2" w:rsidP="004C56A2">
      <w:pPr>
        <w:jc w:val="both"/>
        <w:rPr>
          <w:lang w:val="en-US"/>
        </w:rPr>
      </w:pPr>
    </w:p>
    <w:p w14:paraId="0FD21977" w14:textId="77777777" w:rsidR="004C56A2" w:rsidRPr="00F32A60" w:rsidRDefault="004C56A2" w:rsidP="004C56A2">
      <w:pPr>
        <w:ind w:left="180"/>
        <w:jc w:val="both"/>
        <w:rPr>
          <w:lang w:val="en-US"/>
        </w:rPr>
      </w:pPr>
      <w:r w:rsidRPr="00F32A60">
        <w:rPr>
          <w:lang w:val="en-US"/>
        </w:rPr>
        <w:t>and</w:t>
      </w:r>
    </w:p>
    <w:p w14:paraId="0A279505" w14:textId="77777777" w:rsidR="004C56A2" w:rsidRPr="00F32A60" w:rsidRDefault="004C56A2" w:rsidP="004C56A2">
      <w:pPr>
        <w:jc w:val="both"/>
        <w:rPr>
          <w:lang w:val="en-US"/>
        </w:rPr>
      </w:pPr>
    </w:p>
    <w:p w14:paraId="2B8C896E" w14:textId="56CD443C" w:rsidR="004C56A2" w:rsidRPr="00F32A60" w:rsidRDefault="004C56A2" w:rsidP="004C56A2">
      <w:pPr>
        <w:pStyle w:val="MTDisplayEquation"/>
        <w:rPr>
          <w:lang w:val="en-US"/>
        </w:rPr>
      </w:pPr>
      <w:r w:rsidRPr="00F32A60">
        <w:rPr>
          <w:lang w:val="en-US"/>
        </w:rPr>
        <w:tab/>
      </w:r>
      <w:r w:rsidRPr="00F32A60">
        <w:rPr>
          <w:position w:val="-18"/>
          <w:lang w:val="en-US"/>
        </w:rPr>
        <w:object w:dxaOrig="4520" w:dyaOrig="480" w14:anchorId="3662314D">
          <v:shape id="_x0000_i1046" type="#_x0000_t75" style="width:226pt;height:24pt" o:ole="">
            <v:imagedata r:id="rId55" o:title=""/>
          </v:shape>
          <o:OLEObject Type="Embed" ProgID="Equation.DSMT4" ShapeID="_x0000_i1046" DrawAspect="Content" ObjectID="_1822057988" r:id="rId56"/>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6"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C41D42">
        <w:rPr>
          <w:noProof/>
          <w:lang w:val="en-US"/>
        </w:rPr>
        <w:instrText>3</w:instrText>
      </w:r>
      <w:r w:rsidRPr="00F32A60">
        <w:rPr>
          <w:lang w:val="en-US"/>
        </w:rPr>
        <w:fldChar w:fldCharType="end"/>
      </w:r>
      <w:r w:rsidRPr="00F32A60">
        <w:rPr>
          <w:lang w:val="en-US"/>
        </w:rPr>
        <w:instrText>)</w:instrText>
      </w:r>
      <w:bookmarkEnd w:id="16"/>
      <w:r w:rsidRPr="00F32A60">
        <w:rPr>
          <w:lang w:val="en-US"/>
        </w:rPr>
        <w:fldChar w:fldCharType="end"/>
      </w:r>
    </w:p>
    <w:p w14:paraId="498105AC" w14:textId="77777777" w:rsidR="004C56A2" w:rsidRPr="00F32A60" w:rsidRDefault="004C56A2" w:rsidP="004C56A2">
      <w:pPr>
        <w:rPr>
          <w:lang w:val="en-US"/>
        </w:rPr>
      </w:pPr>
    </w:p>
    <w:p w14:paraId="085EA258" w14:textId="50F54EB2" w:rsidR="003E7561" w:rsidRPr="00622D9E" w:rsidRDefault="004C56A2" w:rsidP="00884522">
      <w:pPr>
        <w:jc w:val="both"/>
        <w:rPr>
          <w:lang w:val="en-US"/>
        </w:rPr>
      </w:pPr>
      <w:r w:rsidRPr="00F32A60">
        <w:rPr>
          <w:lang w:val="en-US"/>
        </w:rPr>
        <w:t xml:space="preserve">NOT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C41D42" w:rsidRPr="00F32A60">
        <w:rPr>
          <w:lang w:val="en-US"/>
        </w:rPr>
        <w:instrText>(</w:instrText>
      </w:r>
      <w:r w:rsidR="00C41D42">
        <w:rPr>
          <w:lang w:val="en-US"/>
        </w:rPr>
        <w:instrText>3</w:instrText>
      </w:r>
      <w:r w:rsidR="00C41D42"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700A20A0">
          <v:shape id="_x0000_i1047" type="#_x0000_t75" style="width:12.5pt;height:11pt" o:ole="">
            <v:imagedata r:id="rId57" o:title=""/>
          </v:shape>
          <o:OLEObject Type="Embed" ProgID="Equation.DSMT4" ShapeID="_x0000_i1047" DrawAspect="Content" ObjectID="_1822057989" r:id="rId58"/>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4F92892B">
          <v:shape id="_x0000_i1048" type="#_x0000_t75" style="width:106pt;height:20.5pt" o:ole="">
            <v:imagedata r:id="rId59" o:title=""/>
          </v:shape>
          <o:OLEObject Type="Embed" ProgID="Equation.DSMT4" ShapeID="_x0000_i1048" DrawAspect="Content" ObjectID="_1822057990" r:id="rId60"/>
        </w:object>
      </w:r>
      <w:r w:rsidRPr="00F32A60">
        <w:rPr>
          <w:lang w:val="en-US"/>
        </w:rPr>
        <w:t xml:space="preserve">, where </w:t>
      </w:r>
      <w:r w:rsidRPr="00F32A60">
        <w:rPr>
          <w:position w:val="-4"/>
          <w:lang w:val="en-US"/>
        </w:rPr>
        <w:object w:dxaOrig="260" w:dyaOrig="240" w14:anchorId="43A517F4">
          <v:shape id="_x0000_i1049" type="#_x0000_t75" style="width:12.5pt;height:12.5pt" o:ole="">
            <v:imagedata r:id="rId61" o:title=""/>
          </v:shape>
          <o:OLEObject Type="Embed" ProgID="Equation.DSMT4" ShapeID="_x0000_i1049" DrawAspect="Content" ObjectID="_1822057991" r:id="rId62"/>
        </w:object>
      </w:r>
      <w:r w:rsidRPr="00F32A60">
        <w:rPr>
          <w:lang w:val="en-US"/>
        </w:rPr>
        <w:t xml:space="preserve"> is the cumulative distribution function. In the case of normal distribution </w:t>
      </w:r>
      <w:r w:rsidRPr="00F32A60">
        <w:rPr>
          <w:position w:val="-14"/>
          <w:lang w:val="en-US"/>
        </w:rPr>
        <w:object w:dxaOrig="1939" w:dyaOrig="400" w14:anchorId="2F94C39C">
          <v:shape id="_x0000_i1050" type="#_x0000_t75" style="width:97.05pt;height:20.5pt" o:ole="">
            <v:imagedata r:id="rId63" o:title=""/>
          </v:shape>
          <o:OLEObject Type="Embed" ProgID="Equation.DSMT4" ShapeID="_x0000_i1050" DrawAspect="Content" ObjectID="_1822057992" r:id="rId64"/>
        </w:object>
      </w:r>
      <w:r w:rsidRPr="00F32A60">
        <w:rPr>
          <w:lang w:val="en-US"/>
        </w:rPr>
        <w:t xml:space="preserve"> and therefore </w:t>
      </w:r>
      <w:r w:rsidRPr="00F32A60">
        <w:rPr>
          <w:position w:val="-10"/>
          <w:lang w:val="en-US"/>
        </w:rPr>
        <w:object w:dxaOrig="1760" w:dyaOrig="320" w14:anchorId="7920F496">
          <v:shape id="_x0000_i1051" type="#_x0000_t75" style="width:88pt;height:16pt" o:ole="">
            <v:imagedata r:id="rId65" o:title=""/>
          </v:shape>
          <o:OLEObject Type="Embed" ProgID="Equation.DSMT4" ShapeID="_x0000_i1051" DrawAspect="Content" ObjectID="_1822057993" r:id="rId66"/>
        </w:object>
      </w:r>
      <w:r w:rsidRPr="00F32A60">
        <w:rPr>
          <w:lang w:val="en-US"/>
        </w:rPr>
        <w:t>.</w:t>
      </w:r>
    </w:p>
    <w:p w14:paraId="25E4F998" w14:textId="2643E8DF" w:rsidR="00563359" w:rsidRDefault="00563359" w:rsidP="004E0516">
      <w:pPr>
        <w:jc w:val="both"/>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4E647B42" w14:textId="41A60645" w:rsidR="007A3443" w:rsidRPr="00964FF2" w:rsidRDefault="001609BC" w:rsidP="009F0B25">
      <w:pPr>
        <w:numPr>
          <w:ilvl w:val="1"/>
          <w:numId w:val="1"/>
        </w:numPr>
        <w:ind w:left="142"/>
        <w:jc w:val="both"/>
        <w:rPr>
          <w:lang w:val="en-US"/>
        </w:rPr>
      </w:pPr>
      <w:r w:rsidRPr="00964FF2">
        <w:rPr>
          <w:lang w:val="en-US"/>
        </w:rPr>
        <w:t xml:space="preserve">The Sample is </w:t>
      </w:r>
      <w:r w:rsidR="00D910C8" w:rsidRPr="00964FF2">
        <w:rPr>
          <w:lang w:val="en-US"/>
        </w:rPr>
        <w:t>a</w:t>
      </w:r>
      <w:r w:rsidR="0056120C" w:rsidRPr="00964FF2">
        <w:rPr>
          <w:lang w:val="en-US"/>
        </w:rPr>
        <w:t xml:space="preserve"> </w:t>
      </w:r>
      <w:r w:rsidR="00D910C8" w:rsidRPr="00964FF2">
        <w:rPr>
          <w:lang w:val="en-US"/>
        </w:rPr>
        <w:t xml:space="preserve">non-linear </w:t>
      </w:r>
      <w:r w:rsidR="005B361C" w:rsidRPr="00964FF2">
        <w:rPr>
          <w:lang w:val="en-US"/>
        </w:rPr>
        <w:t>device</w:t>
      </w:r>
      <w:r w:rsidR="00D910C8" w:rsidRPr="00964FF2">
        <w:rPr>
          <w:lang w:val="en-US"/>
        </w:rPr>
        <w:t xml:space="preserve"> absorbing a</w:t>
      </w:r>
      <w:r w:rsidR="008A2585">
        <w:rPr>
          <w:lang w:val="en-US"/>
        </w:rPr>
        <w:t xml:space="preserve"> peak </w:t>
      </w:r>
      <w:r w:rsidR="00D910C8" w:rsidRPr="00964FF2">
        <w:rPr>
          <w:lang w:val="en-US"/>
        </w:rPr>
        <w:t xml:space="preserve">power </w:t>
      </w:r>
      <w:r w:rsidR="00964FF2" w:rsidRPr="00964FF2">
        <w:rPr>
          <w:lang w:val="en-US"/>
        </w:rPr>
        <w:t xml:space="preserve">ranging from </w:t>
      </w:r>
      <w:r w:rsidR="008A2585">
        <w:rPr>
          <w:lang w:val="en-US"/>
        </w:rPr>
        <w:t xml:space="preserve">400 </w:t>
      </w:r>
      <w:r w:rsidR="00D910C8" w:rsidRPr="00964FF2">
        <w:rPr>
          <w:lang w:val="en-US"/>
        </w:rPr>
        <w:t>W</w:t>
      </w:r>
      <w:r w:rsidR="00D16E90" w:rsidRPr="00964FF2">
        <w:rPr>
          <w:lang w:val="en-US"/>
        </w:rPr>
        <w:t xml:space="preserve"> </w:t>
      </w:r>
      <w:r w:rsidR="00964FF2" w:rsidRPr="00964FF2">
        <w:rPr>
          <w:lang w:val="en-US"/>
        </w:rPr>
        <w:t xml:space="preserve">to </w:t>
      </w:r>
      <w:r w:rsidR="008A2585">
        <w:rPr>
          <w:lang w:val="en-US"/>
        </w:rPr>
        <w:t>800</w:t>
      </w:r>
      <w:r w:rsidR="00964FF2" w:rsidRPr="00964FF2">
        <w:rPr>
          <w:lang w:val="en-US"/>
        </w:rPr>
        <w:t xml:space="preserve"> W (depending on load setting) </w:t>
      </w:r>
      <w:r w:rsidR="00D16E90" w:rsidRPr="00964FF2">
        <w:rPr>
          <w:lang w:val="en-US"/>
        </w:rPr>
        <w:t>at a rated voltage of 230</w:t>
      </w:r>
      <w:r w:rsidR="00031CE3" w:rsidRPr="00964FF2">
        <w:rPr>
          <w:lang w:val="en-US"/>
        </w:rPr>
        <w:t> </w:t>
      </w:r>
      <w:r w:rsidR="00D16E90" w:rsidRPr="00964FF2">
        <w:rPr>
          <w:lang w:val="en-US"/>
        </w:rPr>
        <w:t>V (rms)</w:t>
      </w:r>
      <w:r w:rsidR="007A3443" w:rsidRPr="00964FF2">
        <w:rPr>
          <w:lang w:val="en-US"/>
        </w:rPr>
        <w:t>.</w:t>
      </w:r>
    </w:p>
    <w:p w14:paraId="2F9A56B4" w14:textId="77777777" w:rsidR="00652A6B" w:rsidRDefault="00652A6B" w:rsidP="00652A6B">
      <w:pPr>
        <w:jc w:val="both"/>
        <w:rPr>
          <w:lang w:val="en-US"/>
        </w:rPr>
      </w:pPr>
    </w:p>
    <w:p w14:paraId="4314331F" w14:textId="69827C91" w:rsidR="00306B02" w:rsidRDefault="00306B02" w:rsidP="00D910C8">
      <w:pPr>
        <w:numPr>
          <w:ilvl w:val="1"/>
          <w:numId w:val="1"/>
        </w:numPr>
        <w:jc w:val="both"/>
        <w:rPr>
          <w:lang w:val="en-US"/>
        </w:rPr>
      </w:pPr>
      <w:r>
        <w:rPr>
          <w:lang w:val="en-US"/>
        </w:rPr>
        <w:t xml:space="preserve">The Sample is designed </w:t>
      </w:r>
      <w:r w:rsidR="005B361C">
        <w:rPr>
          <w:lang w:val="en-US"/>
        </w:rPr>
        <w:t xml:space="preserve">for being powered </w:t>
      </w:r>
      <w:r>
        <w:rPr>
          <w:lang w:val="en-US"/>
        </w:rPr>
        <w:t>at the fundamental frequency of 50</w:t>
      </w:r>
      <w:r w:rsidR="009A4AB1">
        <w:rPr>
          <w:lang w:val="en-US"/>
        </w:rPr>
        <w:t> </w:t>
      </w:r>
      <w:r>
        <w:rPr>
          <w:lang w:val="en-US"/>
        </w:rPr>
        <w:t>Hz</w:t>
      </w:r>
      <w:r w:rsidR="00D16E90">
        <w:rPr>
          <w:lang w:val="en-US"/>
        </w:rPr>
        <w:t xml:space="preserve"> and rated voltage of 230</w:t>
      </w:r>
      <w:r w:rsidR="009A4AB1">
        <w:rPr>
          <w:lang w:val="en-US"/>
        </w:rPr>
        <w:t> </w:t>
      </w:r>
      <w:r w:rsidR="00D16E90">
        <w:rPr>
          <w:lang w:val="en-US"/>
        </w:rPr>
        <w:t>V (rms)</w:t>
      </w:r>
      <w:r>
        <w:rPr>
          <w:lang w:val="en-US"/>
        </w:rPr>
        <w:t>.</w:t>
      </w:r>
    </w:p>
    <w:p w14:paraId="1FE7DB4C" w14:textId="77777777" w:rsidR="00306B02" w:rsidRDefault="00306B02" w:rsidP="009F0B25">
      <w:pPr>
        <w:jc w:val="both"/>
        <w:rPr>
          <w:lang w:val="en-US"/>
        </w:rPr>
      </w:pPr>
    </w:p>
    <w:p w14:paraId="5E714031" w14:textId="3C44E3C7" w:rsidR="00D910C8" w:rsidRPr="007A3443" w:rsidRDefault="0085421E" w:rsidP="00D910C8">
      <w:pPr>
        <w:numPr>
          <w:ilvl w:val="1"/>
          <w:numId w:val="1"/>
        </w:numPr>
        <w:jc w:val="both"/>
        <w:rPr>
          <w:lang w:val="en-US"/>
        </w:rPr>
      </w:pPr>
      <w:r w:rsidRPr="007A3443">
        <w:rPr>
          <w:lang w:val="en-US"/>
        </w:rPr>
        <w:t xml:space="preserve"> </w:t>
      </w:r>
      <w:r w:rsidR="006669F2">
        <w:rPr>
          <w:lang w:val="en-US"/>
        </w:rPr>
        <w:t xml:space="preserve">When powered the </w:t>
      </w:r>
      <w:r w:rsidR="007A3443" w:rsidRPr="007A3443">
        <w:rPr>
          <w:lang w:val="en-US"/>
        </w:rPr>
        <w:t xml:space="preserve">Sample </w:t>
      </w:r>
      <w:r w:rsidRPr="007A3443">
        <w:rPr>
          <w:lang w:val="en-US"/>
        </w:rPr>
        <w:t xml:space="preserve">generates </w:t>
      </w:r>
      <w:r w:rsidR="00DF2DC0">
        <w:rPr>
          <w:lang w:val="en-US"/>
        </w:rPr>
        <w:t xml:space="preserve">current fluctuations producing a short-term flicker severity value </w:t>
      </w:r>
      <m:oMath>
        <m:sSub>
          <m:sSubPr>
            <m:ctrlPr>
              <w:rPr>
                <w:rFonts w:ascii="Cambria Math" w:hAnsi="Cambria Math"/>
                <w:i/>
                <w:lang w:val="en-US"/>
              </w:rPr>
            </m:ctrlPr>
          </m:sSubPr>
          <m:e>
            <m:r>
              <w:rPr>
                <w:rFonts w:ascii="Cambria Math" w:hAnsi="Cambria Math"/>
                <w:lang w:val="en-US"/>
              </w:rPr>
              <m:t>P</m:t>
            </m:r>
          </m:e>
          <m:sub>
            <m:r>
              <m:rPr>
                <m:sty m:val="p"/>
              </m:rPr>
              <w:rPr>
                <w:rFonts w:ascii="Cambria Math" w:hAnsi="Cambria Math"/>
                <w:lang w:val="en-US"/>
              </w:rPr>
              <m:t>st</m:t>
            </m:r>
          </m:sub>
        </m:sSub>
      </m:oMath>
      <w:r w:rsidR="00DF2DC0">
        <w:rPr>
          <w:lang w:val="en-US"/>
        </w:rPr>
        <w:t xml:space="preserve"> larger than 1 over an observation period </w:t>
      </w:r>
      <m:oMath>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p</m:t>
            </m:r>
          </m:sub>
        </m:sSub>
      </m:oMath>
      <w:r w:rsidR="00DF2DC0">
        <w:rPr>
          <w:lang w:val="en-US"/>
        </w:rPr>
        <w:t xml:space="preserve"> of 10 min.</w:t>
      </w:r>
    </w:p>
    <w:p w14:paraId="4B718E4D" w14:textId="1D93EB95" w:rsidR="009F0B25" w:rsidRDefault="009F0B25" w:rsidP="009F0B25">
      <w:pPr>
        <w:jc w:val="both"/>
        <w:rPr>
          <w:lang w:val="en-US"/>
        </w:rPr>
      </w:pPr>
    </w:p>
    <w:p w14:paraId="1B1E14FF" w14:textId="665D3402" w:rsidR="009F0B25" w:rsidRPr="00306B02" w:rsidRDefault="009F0B25" w:rsidP="009F0B25">
      <w:pPr>
        <w:numPr>
          <w:ilvl w:val="1"/>
          <w:numId w:val="1"/>
        </w:numPr>
        <w:jc w:val="both"/>
        <w:rPr>
          <w:lang w:val="en-US"/>
        </w:rPr>
      </w:pPr>
      <w:r w:rsidRPr="00306B02">
        <w:rPr>
          <w:lang w:val="en-US"/>
        </w:rPr>
        <w:t xml:space="preserve">The Sample requires at least </w:t>
      </w:r>
      <w:r w:rsidR="00C02517">
        <w:rPr>
          <w:lang w:val="en-US"/>
        </w:rPr>
        <w:t>10</w:t>
      </w:r>
      <w:r w:rsidR="00733155">
        <w:rPr>
          <w:lang w:val="en-US"/>
        </w:rPr>
        <w:t> </w:t>
      </w:r>
      <w:r w:rsidRPr="00306B02">
        <w:rPr>
          <w:lang w:val="en-US"/>
        </w:rPr>
        <w:t>min warm-up after being powered. Do not carry out measurements before warm-up time is elapsed.</w:t>
      </w:r>
    </w:p>
    <w:p w14:paraId="0F63113A" w14:textId="3D0FE29F" w:rsidR="009F0B25" w:rsidRPr="009C6C4C" w:rsidRDefault="009F0B25" w:rsidP="00DF2DC0">
      <w:pPr>
        <w:jc w:val="both"/>
        <w:rPr>
          <w:lang w:val="en-US"/>
        </w:rPr>
      </w:pPr>
    </w:p>
    <w:p w14:paraId="18C8DFEA" w14:textId="212F0CCD" w:rsidR="00137E0D" w:rsidRDefault="00137E0D" w:rsidP="008D0B5C">
      <w:pPr>
        <w:jc w:val="center"/>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6"/>
        <w:gridCol w:w="3648"/>
      </w:tblGrid>
      <w:tr w:rsidR="00DF2DC0" w14:paraId="1CF608D7" w14:textId="77777777" w:rsidTr="00137E0D">
        <w:trPr>
          <w:jc w:val="center"/>
        </w:trPr>
        <w:tc>
          <w:tcPr>
            <w:tcW w:w="4026" w:type="dxa"/>
          </w:tcPr>
          <w:p w14:paraId="42F98616" w14:textId="7D67E908" w:rsidR="00137E0D" w:rsidRDefault="00DF2DC0" w:rsidP="008D0B5C">
            <w:pPr>
              <w:jc w:val="center"/>
              <w:rPr>
                <w:lang w:val="en-US"/>
              </w:rPr>
            </w:pPr>
            <w:r>
              <w:rPr>
                <w:noProof/>
                <w:lang w:val="en-US"/>
              </w:rPr>
              <w:drawing>
                <wp:inline distT="0" distB="0" distL="0" distR="0" wp14:anchorId="1663E513" wp14:editId="31093295">
                  <wp:extent cx="2251443" cy="1688700"/>
                  <wp:effectExtent l="0" t="0" r="0" b="6985"/>
                  <wp:docPr id="1800482473" name="Immagine 16" descr="Immagine che contiene forniture per ufficio, videocamera/fotocamera, intern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482473" name="Immagine 16" descr="Immagine che contiene forniture per ufficio, videocamera/fotocamera, interno&#10;&#10;Il contenuto generato dall'IA potrebbe non essere corretto."/>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284134" cy="1713220"/>
                          </a:xfrm>
                          <a:prstGeom prst="rect">
                            <a:avLst/>
                          </a:prstGeom>
                        </pic:spPr>
                      </pic:pic>
                    </a:graphicData>
                  </a:graphic>
                </wp:inline>
              </w:drawing>
            </w:r>
          </w:p>
        </w:tc>
        <w:tc>
          <w:tcPr>
            <w:tcW w:w="3551" w:type="dxa"/>
          </w:tcPr>
          <w:p w14:paraId="2D61046D" w14:textId="77777777" w:rsidR="00137E0D" w:rsidRDefault="00DF2DC0" w:rsidP="008D0B5C">
            <w:pPr>
              <w:jc w:val="center"/>
              <w:rPr>
                <w:lang w:val="en-US"/>
              </w:rPr>
            </w:pPr>
            <w:r>
              <w:rPr>
                <w:noProof/>
                <w:lang w:val="en-US"/>
              </w:rPr>
              <w:drawing>
                <wp:inline distT="0" distB="0" distL="0" distR="0" wp14:anchorId="32B88C82" wp14:editId="22123F0A">
                  <wp:extent cx="2322014" cy="1741464"/>
                  <wp:effectExtent l="4445" t="0" r="6985" b="6985"/>
                  <wp:docPr id="812670519" name="Immagine 17" descr="Immagine che contiene elettronica, verde, mur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670519" name="Immagine 17" descr="Immagine che contiene elettronica, verde, muro&#10;&#10;Il contenuto generato dall'IA potrebbe non essere corretto."/>
                          <pic:cNvPicPr/>
                        </pic:nvPicPr>
                        <pic:blipFill>
                          <a:blip r:embed="rId68" cstate="print">
                            <a:extLst>
                              <a:ext uri="{28A0092B-C50C-407E-A947-70E740481C1C}">
                                <a14:useLocalDpi xmlns:a14="http://schemas.microsoft.com/office/drawing/2010/main" val="0"/>
                              </a:ext>
                            </a:extLst>
                          </a:blip>
                          <a:stretch>
                            <a:fillRect/>
                          </a:stretch>
                        </pic:blipFill>
                        <pic:spPr>
                          <a:xfrm rot="5400000">
                            <a:off x="0" y="0"/>
                            <a:ext cx="2371562" cy="1778624"/>
                          </a:xfrm>
                          <a:prstGeom prst="rect">
                            <a:avLst/>
                          </a:prstGeom>
                        </pic:spPr>
                      </pic:pic>
                    </a:graphicData>
                  </a:graphic>
                </wp:inline>
              </w:drawing>
            </w:r>
          </w:p>
          <w:p w14:paraId="7999D10E" w14:textId="7BD84413" w:rsidR="00DF2DC0" w:rsidRDefault="00DF2DC0" w:rsidP="008D0B5C">
            <w:pPr>
              <w:jc w:val="center"/>
              <w:rPr>
                <w:lang w:val="en-US"/>
              </w:rPr>
            </w:pPr>
          </w:p>
        </w:tc>
      </w:tr>
      <w:tr w:rsidR="00DF2DC0" w14:paraId="6C88E8AF" w14:textId="77777777" w:rsidTr="00137E0D">
        <w:trPr>
          <w:jc w:val="center"/>
        </w:trPr>
        <w:tc>
          <w:tcPr>
            <w:tcW w:w="4026" w:type="dxa"/>
          </w:tcPr>
          <w:p w14:paraId="3B02B7D2" w14:textId="7E5F4C8F" w:rsidR="00DF2DC0" w:rsidRDefault="00DF2DC0" w:rsidP="008D0B5C">
            <w:pPr>
              <w:jc w:val="center"/>
              <w:rPr>
                <w:noProof/>
                <w:lang w:val="en-US"/>
              </w:rPr>
            </w:pPr>
            <w:r>
              <w:rPr>
                <w:noProof/>
                <w:lang w:val="en-US"/>
              </w:rPr>
              <w:lastRenderedPageBreak/>
              <w:drawing>
                <wp:inline distT="0" distB="0" distL="0" distR="0" wp14:anchorId="2909122C" wp14:editId="6C415978">
                  <wp:extent cx="2233828" cy="1675488"/>
                  <wp:effectExtent l="0" t="0" r="0" b="1270"/>
                  <wp:docPr id="1744806182" name="Immagine 18" descr="Immagine che contiene tifosi, elettronica, Ventilatore meccanico, intern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806182" name="Immagine 18" descr="Immagine che contiene tifosi, elettronica, Ventilatore meccanico, interno&#10;&#10;Il contenuto generato dall'IA potrebbe non essere corretto."/>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243058" cy="1682411"/>
                          </a:xfrm>
                          <a:prstGeom prst="rect">
                            <a:avLst/>
                          </a:prstGeom>
                        </pic:spPr>
                      </pic:pic>
                    </a:graphicData>
                  </a:graphic>
                </wp:inline>
              </w:drawing>
            </w:r>
          </w:p>
        </w:tc>
        <w:tc>
          <w:tcPr>
            <w:tcW w:w="3551" w:type="dxa"/>
          </w:tcPr>
          <w:p w14:paraId="7252C628" w14:textId="096A0F4C" w:rsidR="00DF2DC0" w:rsidRDefault="00DF2DC0" w:rsidP="008D0B5C">
            <w:pPr>
              <w:jc w:val="center"/>
              <w:rPr>
                <w:noProof/>
                <w:lang w:val="en-US"/>
              </w:rPr>
            </w:pPr>
            <w:r>
              <w:rPr>
                <w:noProof/>
                <w:lang w:val="en-US"/>
              </w:rPr>
              <w:drawing>
                <wp:inline distT="0" distB="0" distL="0" distR="0" wp14:anchorId="44D9934D" wp14:editId="27D6888D">
                  <wp:extent cx="2179437" cy="1634692"/>
                  <wp:effectExtent l="0" t="0" r="0" b="3810"/>
                  <wp:docPr id="398715249" name="Immagine 19" descr="Immagine che contiene pavimento, verde, intern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715249" name="Immagine 19" descr="Immagine che contiene pavimento, verde, interno&#10;&#10;Il contenuto generato dall'IA potrebbe non essere corretto."/>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08081" cy="1656177"/>
                          </a:xfrm>
                          <a:prstGeom prst="rect">
                            <a:avLst/>
                          </a:prstGeom>
                        </pic:spPr>
                      </pic:pic>
                    </a:graphicData>
                  </a:graphic>
                </wp:inline>
              </w:drawing>
            </w:r>
          </w:p>
        </w:tc>
      </w:tr>
    </w:tbl>
    <w:p w14:paraId="7C229235" w14:textId="2FBDA0A6" w:rsidR="00D6503B" w:rsidRDefault="00D6503B" w:rsidP="008D0B5C">
      <w:pPr>
        <w:jc w:val="center"/>
        <w:rPr>
          <w:lang w:val="en-US"/>
        </w:rPr>
      </w:pPr>
    </w:p>
    <w:p w14:paraId="7504B090" w14:textId="44FC1317" w:rsidR="00D6503B" w:rsidRPr="00816267" w:rsidRDefault="00D6503B" w:rsidP="00D6503B">
      <w:pPr>
        <w:jc w:val="center"/>
        <w:rPr>
          <w:sz w:val="20"/>
          <w:szCs w:val="20"/>
          <w:lang w:val="en-US"/>
        </w:rPr>
      </w:pPr>
      <w:r w:rsidRPr="00137E0D">
        <w:rPr>
          <w:b/>
          <w:sz w:val="20"/>
          <w:szCs w:val="20"/>
          <w:lang w:val="en-US"/>
        </w:rPr>
        <w:t xml:space="preserve">Fig. </w:t>
      </w:r>
      <w:r w:rsidR="002162DA" w:rsidRPr="00137E0D">
        <w:rPr>
          <w:b/>
          <w:sz w:val="20"/>
          <w:szCs w:val="20"/>
          <w:lang w:val="en-US"/>
        </w:rPr>
        <w:t>2</w:t>
      </w:r>
      <w:r w:rsidRPr="00137E0D">
        <w:rPr>
          <w:b/>
          <w:sz w:val="20"/>
          <w:szCs w:val="20"/>
          <w:lang w:val="en-US"/>
        </w:rPr>
        <w:t>:</w:t>
      </w:r>
      <w:r w:rsidRPr="00137E0D">
        <w:rPr>
          <w:sz w:val="20"/>
          <w:szCs w:val="20"/>
          <w:lang w:val="en-US"/>
        </w:rPr>
        <w:t xml:space="preserve"> Picture</w:t>
      </w:r>
      <w:r w:rsidR="00DF2DC0">
        <w:rPr>
          <w:sz w:val="20"/>
          <w:szCs w:val="20"/>
          <w:lang w:val="en-US"/>
        </w:rPr>
        <w:t>s</w:t>
      </w:r>
      <w:r w:rsidRPr="00137E0D">
        <w:rPr>
          <w:sz w:val="20"/>
          <w:szCs w:val="20"/>
          <w:lang w:val="en-US"/>
        </w:rPr>
        <w:t xml:space="preserve"> of the </w:t>
      </w:r>
      <w:r w:rsidR="00DF2DC0">
        <w:rPr>
          <w:sz w:val="20"/>
          <w:szCs w:val="20"/>
          <w:lang w:val="en-US"/>
        </w:rPr>
        <w:t xml:space="preserve">travelling </w:t>
      </w:r>
      <w:r w:rsidR="00470458" w:rsidRPr="00137E0D">
        <w:rPr>
          <w:sz w:val="20"/>
          <w:szCs w:val="20"/>
          <w:lang w:val="en-US"/>
        </w:rPr>
        <w:t>Sample</w:t>
      </w:r>
    </w:p>
    <w:p w14:paraId="4FF67DD8" w14:textId="77777777" w:rsidR="00D6503B" w:rsidRDefault="00D6503B" w:rsidP="00C746DC">
      <w:pPr>
        <w:jc w:val="both"/>
        <w:rPr>
          <w:lang w:val="en-US"/>
        </w:rPr>
      </w:pPr>
    </w:p>
    <w:p w14:paraId="6551FF45" w14:textId="12F732C4" w:rsidR="005E20DE" w:rsidRDefault="00A8654B" w:rsidP="00A43BAC">
      <w:pPr>
        <w:numPr>
          <w:ilvl w:val="1"/>
          <w:numId w:val="1"/>
        </w:numPr>
        <w:jc w:val="both"/>
        <w:rPr>
          <w:lang w:val="en-US"/>
        </w:rPr>
      </w:pPr>
      <w:r>
        <w:rPr>
          <w:lang w:val="en-US"/>
        </w:rPr>
        <w:t xml:space="preserve">The </w:t>
      </w:r>
      <w:r w:rsidR="00306B02">
        <w:rPr>
          <w:lang w:val="en-US"/>
        </w:rPr>
        <w:t>Sample</w:t>
      </w:r>
      <w:r>
        <w:rPr>
          <w:lang w:val="en-US"/>
        </w:rPr>
        <w:t xml:space="preserve"> </w:t>
      </w:r>
      <w:r w:rsidR="00306B02">
        <w:rPr>
          <w:lang w:val="en-US"/>
        </w:rPr>
        <w:t>is</w:t>
      </w:r>
      <w:r>
        <w:rPr>
          <w:lang w:val="en-US"/>
        </w:rPr>
        <w:t xml:space="preserve"> enclosed in a cas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mc:AlternateContent>
          <mc:Choice Requires="wpc">
            <w:drawing>
              <wp:inline distT="0" distB="0" distL="0" distR="0" wp14:anchorId="494C516F" wp14:editId="1F655521">
                <wp:extent cx="1071075" cy="2017395"/>
                <wp:effectExtent l="0" t="0" r="0" b="1905"/>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 name="Immagine 3"/>
                          <pic:cNvPicPr preferRelativeResize="0">
                            <a:picLocks noChangeAspect="1"/>
                          </pic:cNvPicPr>
                        </pic:nvPicPr>
                        <pic:blipFill rotWithShape="1">
                          <a:blip r:embed="rId71"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2864BE6E" id="Tela 7"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">
                <v:shape id="_x0000_s1027" type="#_x0000_t75" style="position:absolute;width:10706;height:20173;visibility:visible;mso-wrap-style:square" filled="t">
                  <v:fill o:detectmouseclick="t"/>
                  <v:path o:connecttype="none"/>
                </v:shape>
                <v:shape id="Immagine 3"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">
                  <v:imagedata r:id="rId72"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6E6FAF">
        <w:rPr>
          <w:b/>
          <w:sz w:val="20"/>
          <w:szCs w:val="20"/>
          <w:lang w:val="en-US"/>
        </w:rPr>
        <w:t xml:space="preserve">Fig. </w:t>
      </w:r>
      <w:r w:rsidR="002162DA" w:rsidRPr="006E6FAF">
        <w:rPr>
          <w:b/>
          <w:sz w:val="20"/>
          <w:szCs w:val="20"/>
          <w:lang w:val="en-US"/>
        </w:rPr>
        <w:t>3</w:t>
      </w:r>
      <w:r w:rsidRPr="006E6FAF">
        <w:rPr>
          <w:b/>
          <w:sz w:val="20"/>
          <w:szCs w:val="20"/>
          <w:lang w:val="en-US"/>
        </w:rPr>
        <w:t>:</w:t>
      </w:r>
      <w:r w:rsidRPr="006E6FAF">
        <w:rPr>
          <w:sz w:val="20"/>
          <w:szCs w:val="20"/>
          <w:lang w:val="en-US"/>
        </w:rPr>
        <w:t xml:space="preserve"> Picture of the lock.</w:t>
      </w:r>
    </w:p>
    <w:p w14:paraId="25B2F97D" w14:textId="77777777" w:rsidR="00D6503B" w:rsidRPr="00472193"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07B946C8" w14:textId="77491AF2" w:rsidR="00E20A1B" w:rsidRDefault="00E20A1B" w:rsidP="00E20A1B">
      <w:pPr>
        <w:numPr>
          <w:ilvl w:val="1"/>
          <w:numId w:val="1"/>
        </w:numPr>
        <w:jc w:val="both"/>
        <w:rPr>
          <w:lang w:val="en-US"/>
        </w:rPr>
      </w:pPr>
      <w:bookmarkStart w:id="17" w:name="_Ref211440747"/>
      <w:bookmarkStart w:id="18" w:name="_Ref514508467"/>
      <w:r>
        <w:rPr>
          <w:lang w:val="en-US"/>
        </w:rPr>
        <w:t xml:space="preserve">Before short-term flicker measurements </w:t>
      </w:r>
      <w:bookmarkStart w:id="19" w:name="_Ref60069191"/>
      <w:r>
        <w:rPr>
          <w:lang w:val="en-US"/>
        </w:rPr>
        <w:t xml:space="preserve">check </w:t>
      </w:r>
      <w:r w:rsidRPr="00BA6205">
        <w:rPr>
          <w:lang w:val="en-US"/>
        </w:rPr>
        <w:t xml:space="preserve">the value of the </w:t>
      </w:r>
      <w:r>
        <w:rPr>
          <w:lang w:val="en-US"/>
        </w:rPr>
        <w:t xml:space="preserve">current absorbed by the travelling Sample at each of the three loading conditions (LOAD 0, LOAD 1 and LOAD 2) used for the subsequent short-term flicker severity measurements by using the current probe provided by the Coordinator. Clamp the probe around one conductor </w:t>
      </w:r>
      <w:r w:rsidR="008A2585">
        <w:rPr>
          <w:lang w:val="en-US"/>
        </w:rPr>
        <w:t xml:space="preserve">(line or neutral) </w:t>
      </w:r>
      <w:r>
        <w:rPr>
          <w:lang w:val="en-US"/>
        </w:rPr>
        <w:t>of the power cord (provided by the coordinator).</w:t>
      </w:r>
      <w:r w:rsidRPr="00BA6205">
        <w:rPr>
          <w:lang w:val="en-US"/>
        </w:rPr>
        <w:t xml:space="preserve"> </w:t>
      </w:r>
      <w:r w:rsidR="001976D7">
        <w:rPr>
          <w:lang w:val="en-US"/>
        </w:rPr>
        <w:t xml:space="preserve">Set 2 A current range. </w:t>
      </w:r>
      <w:r w:rsidRPr="00BA6205">
        <w:rPr>
          <w:lang w:val="en-US"/>
        </w:rPr>
        <w:t xml:space="preserve">If the measured </w:t>
      </w:r>
      <w:r>
        <w:rPr>
          <w:lang w:val="en-US"/>
        </w:rPr>
        <w:t xml:space="preserve">current </w:t>
      </w:r>
      <w:r w:rsidRPr="00BA6205">
        <w:rPr>
          <w:lang w:val="en-US"/>
        </w:rPr>
        <w:t xml:space="preserve">is outside the specified </w:t>
      </w:r>
      <w:r>
        <w:rPr>
          <w:lang w:val="en-US"/>
        </w:rPr>
        <w:t>intervals in Table 1</w:t>
      </w:r>
      <w:r w:rsidRPr="00BA6205">
        <w:rPr>
          <w:lang w:val="en-US"/>
        </w:rPr>
        <w:t>, then immediately contact the Coordinator. The interlaboratory comparison is temporarily postponed until the cause of this out-of-tolerance measure</w:t>
      </w:r>
      <w:r>
        <w:rPr>
          <w:lang w:val="en-US"/>
        </w:rPr>
        <w:t>d</w:t>
      </w:r>
      <w:r w:rsidRPr="00BA6205">
        <w:rPr>
          <w:lang w:val="en-US"/>
        </w:rPr>
        <w:t xml:space="preserve"> </w:t>
      </w:r>
      <w:r>
        <w:rPr>
          <w:lang w:val="en-US"/>
        </w:rPr>
        <w:t>value</w:t>
      </w:r>
      <w:r w:rsidRPr="00BA6205">
        <w:rPr>
          <w:lang w:val="en-US"/>
        </w:rPr>
        <w:t xml:space="preserve"> is clarified and appropriate corrective actions are undertaken.</w:t>
      </w:r>
      <w:bookmarkEnd w:id="19"/>
      <w:r w:rsidR="008A2585">
        <w:rPr>
          <w:lang w:val="en-US"/>
        </w:rPr>
        <w:t xml:space="preserve"> Note that during the preliminary check the travelling Sample automatically switches among load settings LOAD 0, LOAD 1 and LOAD 2 providing adequate time (10 s) to record current measurement.</w:t>
      </w:r>
      <w:bookmarkEnd w:id="17"/>
    </w:p>
    <w:p w14:paraId="1F7C2F50" w14:textId="77777777" w:rsidR="00E20A1B" w:rsidRDefault="00E20A1B" w:rsidP="00E20A1B">
      <w:pPr>
        <w:ind w:left="170"/>
        <w:jc w:val="both"/>
        <w:rPr>
          <w:lang w:val="en-US"/>
        </w:rPr>
      </w:pPr>
    </w:p>
    <w:p w14:paraId="15D4F1ED" w14:textId="35F399F9" w:rsidR="00E20A1B" w:rsidRPr="00472480" w:rsidRDefault="00E20A1B" w:rsidP="00660A5C">
      <w:pPr>
        <w:pStyle w:val="Didascalia"/>
        <w:keepNext/>
        <w:jc w:val="center"/>
        <w:rPr>
          <w:i w:val="0"/>
          <w:iCs w:val="0"/>
          <w:color w:val="auto"/>
          <w:sz w:val="20"/>
          <w:szCs w:val="20"/>
          <w:lang w:val="en-GB"/>
        </w:rPr>
      </w:pPr>
      <w:r w:rsidRPr="00472480">
        <w:rPr>
          <w:b/>
          <w:bCs/>
          <w:i w:val="0"/>
          <w:iCs w:val="0"/>
          <w:color w:val="auto"/>
          <w:sz w:val="20"/>
          <w:szCs w:val="20"/>
          <w:lang w:val="en-GB"/>
        </w:rPr>
        <w:t xml:space="preserve">Table </w:t>
      </w:r>
      <w:r w:rsidRPr="00472480">
        <w:rPr>
          <w:b/>
          <w:bCs/>
          <w:i w:val="0"/>
          <w:iCs w:val="0"/>
          <w:color w:val="auto"/>
          <w:sz w:val="20"/>
          <w:szCs w:val="20"/>
        </w:rPr>
        <w:fldChar w:fldCharType="begin"/>
      </w:r>
      <w:r w:rsidRPr="00472480">
        <w:rPr>
          <w:b/>
          <w:bCs/>
          <w:i w:val="0"/>
          <w:iCs w:val="0"/>
          <w:color w:val="auto"/>
          <w:sz w:val="20"/>
          <w:szCs w:val="20"/>
          <w:lang w:val="en-GB"/>
        </w:rPr>
        <w:instrText xml:space="preserve"> SEQ Table \* ARABIC </w:instrText>
      </w:r>
      <w:r w:rsidRPr="00472480">
        <w:rPr>
          <w:b/>
          <w:bCs/>
          <w:i w:val="0"/>
          <w:iCs w:val="0"/>
          <w:color w:val="auto"/>
          <w:sz w:val="20"/>
          <w:szCs w:val="20"/>
        </w:rPr>
        <w:fldChar w:fldCharType="separate"/>
      </w:r>
      <w:r w:rsidR="00C41D42">
        <w:rPr>
          <w:b/>
          <w:bCs/>
          <w:i w:val="0"/>
          <w:iCs w:val="0"/>
          <w:noProof/>
          <w:color w:val="auto"/>
          <w:sz w:val="20"/>
          <w:szCs w:val="20"/>
          <w:lang w:val="en-GB"/>
        </w:rPr>
        <w:t>1</w:t>
      </w:r>
      <w:r w:rsidRPr="00472480">
        <w:rPr>
          <w:b/>
          <w:bCs/>
          <w:i w:val="0"/>
          <w:iCs w:val="0"/>
          <w:color w:val="auto"/>
          <w:sz w:val="20"/>
          <w:szCs w:val="20"/>
        </w:rPr>
        <w:fldChar w:fldCharType="end"/>
      </w:r>
      <w:r w:rsidRPr="00472480">
        <w:rPr>
          <w:b/>
          <w:bCs/>
          <w:i w:val="0"/>
          <w:iCs w:val="0"/>
          <w:color w:val="auto"/>
          <w:sz w:val="20"/>
          <w:szCs w:val="20"/>
          <w:lang w:val="en-GB"/>
        </w:rPr>
        <w:t>:</w:t>
      </w:r>
      <w:r w:rsidRPr="00472480">
        <w:rPr>
          <w:i w:val="0"/>
          <w:iCs w:val="0"/>
          <w:color w:val="auto"/>
          <w:sz w:val="20"/>
          <w:szCs w:val="20"/>
          <w:lang w:val="en-GB"/>
        </w:rPr>
        <w:t xml:space="preserve"> Preliminary check of t</w:t>
      </w:r>
      <w:r>
        <w:rPr>
          <w:i w:val="0"/>
          <w:iCs w:val="0"/>
          <w:color w:val="auto"/>
          <w:sz w:val="20"/>
          <w:szCs w:val="20"/>
          <w:lang w:val="en-GB"/>
        </w:rPr>
        <w:t>he current absorbed by the travelling Sample at each load setting.</w:t>
      </w:r>
    </w:p>
    <w:tbl>
      <w:tblPr>
        <w:tblStyle w:val="Grigliatabella"/>
        <w:tblW w:w="4375" w:type="dxa"/>
        <w:jc w:val="center"/>
        <w:tblLook w:val="01E0" w:firstRow="1" w:lastRow="1" w:firstColumn="1" w:lastColumn="1" w:noHBand="0" w:noVBand="0"/>
      </w:tblPr>
      <w:tblGrid>
        <w:gridCol w:w="1099"/>
        <w:gridCol w:w="1081"/>
        <w:gridCol w:w="1081"/>
        <w:gridCol w:w="1114"/>
      </w:tblGrid>
      <w:tr w:rsidR="00E20A1B" w:rsidRPr="00F32A60" w14:paraId="58AF428E" w14:textId="77777777" w:rsidTr="000D6223">
        <w:trPr>
          <w:jc w:val="center"/>
        </w:trPr>
        <w:tc>
          <w:tcPr>
            <w:tcW w:w="1099" w:type="dxa"/>
            <w:vAlign w:val="center"/>
          </w:tcPr>
          <w:p w14:paraId="2551CB18" w14:textId="77777777" w:rsidR="00E20A1B" w:rsidRPr="00F32A60" w:rsidRDefault="00E20A1B" w:rsidP="00162ECB">
            <w:pPr>
              <w:jc w:val="center"/>
              <w:rPr>
                <w:sz w:val="20"/>
                <w:szCs w:val="20"/>
                <w:lang w:val="en-US"/>
              </w:rPr>
            </w:pPr>
            <w:r>
              <w:rPr>
                <w:b/>
                <w:sz w:val="20"/>
                <w:szCs w:val="20"/>
                <w:lang w:val="en-US"/>
              </w:rPr>
              <w:t>Load setting</w:t>
            </w:r>
          </w:p>
        </w:tc>
        <w:tc>
          <w:tcPr>
            <w:tcW w:w="0" w:type="auto"/>
          </w:tcPr>
          <w:p w14:paraId="4DE921D3" w14:textId="77777777" w:rsidR="00E20A1B" w:rsidRPr="00472480" w:rsidRDefault="00E20A1B" w:rsidP="00162ECB">
            <w:pPr>
              <w:jc w:val="center"/>
              <w:rPr>
                <w:b/>
                <w:iCs/>
                <w:sz w:val="20"/>
                <w:szCs w:val="20"/>
                <w:lang w:val="en-US"/>
              </w:rPr>
            </w:pPr>
            <w:r w:rsidRPr="00472480">
              <w:rPr>
                <w:b/>
                <w:iCs/>
                <w:sz w:val="20"/>
                <w:szCs w:val="20"/>
                <w:lang w:val="en-US"/>
              </w:rPr>
              <w:t>Minimum current</w:t>
            </w:r>
          </w:p>
          <w:p w14:paraId="03C367C9" w14:textId="77777777" w:rsidR="00E20A1B" w:rsidRPr="00F32A60" w:rsidRDefault="00E20A1B" w:rsidP="00162ECB">
            <w:pPr>
              <w:jc w:val="center"/>
              <w:rPr>
                <w:b/>
                <w:i/>
                <w:sz w:val="20"/>
                <w:szCs w:val="20"/>
                <w:vertAlign w:val="superscript"/>
                <w:lang w:val="en-US"/>
              </w:rPr>
            </w:pPr>
            <w:r>
              <w:rPr>
                <w:sz w:val="20"/>
                <w:szCs w:val="20"/>
                <w:lang w:val="en-US"/>
              </w:rPr>
              <w:t>mA</w:t>
            </w:r>
          </w:p>
        </w:tc>
        <w:tc>
          <w:tcPr>
            <w:tcW w:w="0" w:type="auto"/>
            <w:shd w:val="clear" w:color="auto" w:fill="12D4DE"/>
          </w:tcPr>
          <w:p w14:paraId="7A712C1C" w14:textId="77777777" w:rsidR="00E20A1B" w:rsidRPr="000D6223" w:rsidRDefault="00E20A1B" w:rsidP="00162ECB">
            <w:pPr>
              <w:jc w:val="center"/>
              <w:rPr>
                <w:b/>
                <w:bCs/>
                <w:color w:val="000000" w:themeColor="text1"/>
                <w:sz w:val="20"/>
                <w:szCs w:val="20"/>
                <w:lang w:val="en-US"/>
              </w:rPr>
            </w:pPr>
            <w:r w:rsidRPr="000D6223">
              <w:rPr>
                <w:b/>
                <w:bCs/>
                <w:color w:val="000000" w:themeColor="text1"/>
                <w:sz w:val="20"/>
                <w:szCs w:val="20"/>
                <w:lang w:val="en-US"/>
              </w:rPr>
              <w:t>Measured current</w:t>
            </w:r>
          </w:p>
          <w:p w14:paraId="62B620CF" w14:textId="77777777" w:rsidR="00E20A1B" w:rsidRPr="000D6223" w:rsidRDefault="00E20A1B" w:rsidP="00162ECB">
            <w:pPr>
              <w:jc w:val="center"/>
              <w:rPr>
                <w:color w:val="000000" w:themeColor="text1"/>
                <w:sz w:val="20"/>
                <w:szCs w:val="20"/>
                <w:lang w:val="en-US"/>
              </w:rPr>
            </w:pPr>
            <w:r w:rsidRPr="000D6223">
              <w:rPr>
                <w:color w:val="000000" w:themeColor="text1"/>
                <w:sz w:val="20"/>
                <w:szCs w:val="20"/>
                <w:lang w:val="en-US"/>
              </w:rPr>
              <w:t>mA</w:t>
            </w:r>
          </w:p>
        </w:tc>
        <w:tc>
          <w:tcPr>
            <w:tcW w:w="0" w:type="auto"/>
          </w:tcPr>
          <w:p w14:paraId="0015A21C" w14:textId="77777777" w:rsidR="00E20A1B" w:rsidRPr="00472480" w:rsidRDefault="00E20A1B" w:rsidP="00162ECB">
            <w:pPr>
              <w:jc w:val="center"/>
              <w:rPr>
                <w:b/>
                <w:iCs/>
                <w:sz w:val="20"/>
                <w:szCs w:val="20"/>
                <w:lang w:val="en-US"/>
              </w:rPr>
            </w:pPr>
            <w:r w:rsidRPr="00472480">
              <w:rPr>
                <w:b/>
                <w:iCs/>
                <w:sz w:val="20"/>
                <w:szCs w:val="20"/>
                <w:lang w:val="en-US"/>
              </w:rPr>
              <w:t>Maximum current</w:t>
            </w:r>
          </w:p>
          <w:p w14:paraId="58F8B7C7" w14:textId="77777777" w:rsidR="00E20A1B" w:rsidRPr="00F32A60" w:rsidRDefault="00E20A1B" w:rsidP="00162ECB">
            <w:pPr>
              <w:jc w:val="center"/>
              <w:rPr>
                <w:b/>
                <w:i/>
                <w:sz w:val="20"/>
                <w:szCs w:val="20"/>
                <w:lang w:val="en-US"/>
              </w:rPr>
            </w:pPr>
            <w:r>
              <w:rPr>
                <w:sz w:val="20"/>
                <w:szCs w:val="20"/>
                <w:lang w:val="en-US"/>
              </w:rPr>
              <w:t>mA</w:t>
            </w:r>
          </w:p>
        </w:tc>
      </w:tr>
      <w:tr w:rsidR="00E20A1B" w:rsidRPr="00F32A60" w14:paraId="0BE8EC66" w14:textId="77777777" w:rsidTr="000D6223">
        <w:trPr>
          <w:jc w:val="center"/>
        </w:trPr>
        <w:tc>
          <w:tcPr>
            <w:tcW w:w="1099" w:type="dxa"/>
            <w:vAlign w:val="center"/>
          </w:tcPr>
          <w:p w14:paraId="56993353" w14:textId="77777777" w:rsidR="00E20A1B" w:rsidRPr="007D7508" w:rsidRDefault="00E20A1B" w:rsidP="00162ECB">
            <w:pPr>
              <w:jc w:val="center"/>
              <w:rPr>
                <w:sz w:val="20"/>
                <w:szCs w:val="20"/>
                <w:lang w:val="en-US"/>
              </w:rPr>
            </w:pPr>
            <w:r>
              <w:rPr>
                <w:sz w:val="20"/>
                <w:szCs w:val="20"/>
                <w:lang w:val="en-US"/>
              </w:rPr>
              <w:t>LOAD 0</w:t>
            </w:r>
          </w:p>
        </w:tc>
        <w:tc>
          <w:tcPr>
            <w:tcW w:w="0" w:type="auto"/>
          </w:tcPr>
          <w:p w14:paraId="4E52ED04" w14:textId="77777777" w:rsidR="00E20A1B" w:rsidRPr="00F32A60" w:rsidRDefault="00E20A1B" w:rsidP="00162ECB">
            <w:pPr>
              <w:jc w:val="center"/>
              <w:rPr>
                <w:sz w:val="20"/>
                <w:szCs w:val="20"/>
                <w:lang w:val="en-US"/>
              </w:rPr>
            </w:pPr>
            <w:r>
              <w:rPr>
                <w:sz w:val="20"/>
                <w:szCs w:val="20"/>
                <w:lang w:val="en-US"/>
              </w:rPr>
              <w:t>255</w:t>
            </w:r>
          </w:p>
        </w:tc>
        <w:tc>
          <w:tcPr>
            <w:tcW w:w="0" w:type="auto"/>
            <w:shd w:val="clear" w:color="auto" w:fill="12D4DE"/>
          </w:tcPr>
          <w:p w14:paraId="5E5B8193" w14:textId="6E82E561" w:rsidR="00E20A1B" w:rsidRPr="000D6223" w:rsidRDefault="00E20A1B" w:rsidP="00162ECB">
            <w:pPr>
              <w:jc w:val="center"/>
              <w:rPr>
                <w:sz w:val="20"/>
                <w:szCs w:val="20"/>
                <w:highlight w:val="cyan"/>
                <w:lang w:val="en-US"/>
              </w:rPr>
            </w:pPr>
          </w:p>
        </w:tc>
        <w:tc>
          <w:tcPr>
            <w:tcW w:w="0" w:type="auto"/>
          </w:tcPr>
          <w:p w14:paraId="7786DD69" w14:textId="77777777" w:rsidR="00E20A1B" w:rsidRPr="00F32A60" w:rsidRDefault="00E20A1B" w:rsidP="00162ECB">
            <w:pPr>
              <w:jc w:val="center"/>
              <w:rPr>
                <w:sz w:val="20"/>
                <w:szCs w:val="20"/>
                <w:lang w:val="en-US"/>
              </w:rPr>
            </w:pPr>
            <w:r>
              <w:rPr>
                <w:sz w:val="20"/>
                <w:szCs w:val="20"/>
                <w:lang w:val="en-US"/>
              </w:rPr>
              <w:t>315</w:t>
            </w:r>
          </w:p>
        </w:tc>
      </w:tr>
      <w:tr w:rsidR="00E20A1B" w:rsidRPr="00F32A60" w14:paraId="23302A1F" w14:textId="77777777" w:rsidTr="000D6223">
        <w:trPr>
          <w:jc w:val="center"/>
        </w:trPr>
        <w:tc>
          <w:tcPr>
            <w:tcW w:w="1099" w:type="dxa"/>
            <w:vAlign w:val="center"/>
          </w:tcPr>
          <w:p w14:paraId="01C1C439" w14:textId="77777777" w:rsidR="00E20A1B" w:rsidRPr="007D7508" w:rsidRDefault="00E20A1B" w:rsidP="00162ECB">
            <w:pPr>
              <w:jc w:val="center"/>
              <w:rPr>
                <w:sz w:val="20"/>
                <w:szCs w:val="20"/>
                <w:lang w:val="en-US"/>
              </w:rPr>
            </w:pPr>
            <w:r>
              <w:rPr>
                <w:sz w:val="20"/>
                <w:szCs w:val="20"/>
                <w:lang w:val="en-US"/>
              </w:rPr>
              <w:t>LOAD 1</w:t>
            </w:r>
          </w:p>
        </w:tc>
        <w:tc>
          <w:tcPr>
            <w:tcW w:w="0" w:type="auto"/>
          </w:tcPr>
          <w:p w14:paraId="019176E8" w14:textId="77777777" w:rsidR="00E20A1B" w:rsidRPr="00F32A60" w:rsidRDefault="00E20A1B" w:rsidP="00162ECB">
            <w:pPr>
              <w:jc w:val="center"/>
              <w:rPr>
                <w:sz w:val="20"/>
                <w:szCs w:val="20"/>
                <w:lang w:val="en-US"/>
              </w:rPr>
            </w:pPr>
            <w:r>
              <w:rPr>
                <w:sz w:val="20"/>
                <w:szCs w:val="20"/>
                <w:lang w:val="en-US"/>
              </w:rPr>
              <w:t>460</w:t>
            </w:r>
          </w:p>
        </w:tc>
        <w:tc>
          <w:tcPr>
            <w:tcW w:w="0" w:type="auto"/>
            <w:shd w:val="clear" w:color="auto" w:fill="12D4DE"/>
          </w:tcPr>
          <w:p w14:paraId="448B5E9A" w14:textId="2EA6BC3E" w:rsidR="00E20A1B" w:rsidRPr="000D6223" w:rsidRDefault="00E20A1B" w:rsidP="00162ECB">
            <w:pPr>
              <w:jc w:val="center"/>
              <w:rPr>
                <w:sz w:val="20"/>
                <w:szCs w:val="20"/>
                <w:highlight w:val="cyan"/>
                <w:lang w:val="en-US"/>
              </w:rPr>
            </w:pPr>
          </w:p>
        </w:tc>
        <w:tc>
          <w:tcPr>
            <w:tcW w:w="0" w:type="auto"/>
          </w:tcPr>
          <w:p w14:paraId="31B90CE3" w14:textId="77777777" w:rsidR="00E20A1B" w:rsidRPr="00F32A60" w:rsidRDefault="00E20A1B" w:rsidP="00162ECB">
            <w:pPr>
              <w:jc w:val="center"/>
              <w:rPr>
                <w:sz w:val="20"/>
                <w:szCs w:val="20"/>
                <w:lang w:val="en-US"/>
              </w:rPr>
            </w:pPr>
            <w:r>
              <w:rPr>
                <w:sz w:val="20"/>
                <w:szCs w:val="20"/>
                <w:lang w:val="en-US"/>
              </w:rPr>
              <w:t>565</w:t>
            </w:r>
          </w:p>
        </w:tc>
      </w:tr>
      <w:tr w:rsidR="00E20A1B" w:rsidRPr="00F32A60" w14:paraId="348EC36D" w14:textId="77777777" w:rsidTr="000D6223">
        <w:trPr>
          <w:jc w:val="center"/>
        </w:trPr>
        <w:tc>
          <w:tcPr>
            <w:tcW w:w="1099" w:type="dxa"/>
            <w:vAlign w:val="center"/>
          </w:tcPr>
          <w:p w14:paraId="09CCAFF2" w14:textId="77777777" w:rsidR="00E20A1B" w:rsidRPr="007D7508" w:rsidRDefault="00E20A1B" w:rsidP="00162ECB">
            <w:pPr>
              <w:jc w:val="center"/>
              <w:rPr>
                <w:sz w:val="20"/>
                <w:szCs w:val="20"/>
                <w:lang w:val="en-US"/>
              </w:rPr>
            </w:pPr>
            <w:r>
              <w:rPr>
                <w:sz w:val="20"/>
                <w:szCs w:val="20"/>
                <w:lang w:val="en-US"/>
              </w:rPr>
              <w:t>LOAD 2</w:t>
            </w:r>
          </w:p>
        </w:tc>
        <w:tc>
          <w:tcPr>
            <w:tcW w:w="0" w:type="auto"/>
          </w:tcPr>
          <w:p w14:paraId="0C8691BC" w14:textId="77777777" w:rsidR="00E20A1B" w:rsidRPr="00F32A60" w:rsidRDefault="00E20A1B" w:rsidP="00162ECB">
            <w:pPr>
              <w:jc w:val="center"/>
              <w:rPr>
                <w:sz w:val="20"/>
                <w:szCs w:val="20"/>
                <w:lang w:val="en-US"/>
              </w:rPr>
            </w:pPr>
            <w:r>
              <w:rPr>
                <w:sz w:val="20"/>
                <w:szCs w:val="20"/>
                <w:lang w:val="en-US"/>
              </w:rPr>
              <w:t>890</w:t>
            </w:r>
          </w:p>
        </w:tc>
        <w:tc>
          <w:tcPr>
            <w:tcW w:w="0" w:type="auto"/>
            <w:shd w:val="clear" w:color="auto" w:fill="12D4DE"/>
          </w:tcPr>
          <w:p w14:paraId="2191A354" w14:textId="4D904FB1" w:rsidR="00E20A1B" w:rsidRPr="000D6223" w:rsidRDefault="00E20A1B" w:rsidP="00162ECB">
            <w:pPr>
              <w:jc w:val="center"/>
              <w:rPr>
                <w:sz w:val="20"/>
                <w:szCs w:val="20"/>
                <w:highlight w:val="cyan"/>
                <w:lang w:val="en-US"/>
              </w:rPr>
            </w:pPr>
          </w:p>
        </w:tc>
        <w:tc>
          <w:tcPr>
            <w:tcW w:w="0" w:type="auto"/>
          </w:tcPr>
          <w:p w14:paraId="6B3392AC" w14:textId="77777777" w:rsidR="00E20A1B" w:rsidRPr="00F32A60" w:rsidRDefault="00E20A1B" w:rsidP="00162ECB">
            <w:pPr>
              <w:jc w:val="center"/>
              <w:rPr>
                <w:sz w:val="20"/>
                <w:szCs w:val="20"/>
                <w:lang w:val="en-US"/>
              </w:rPr>
            </w:pPr>
            <w:r>
              <w:rPr>
                <w:sz w:val="20"/>
                <w:szCs w:val="20"/>
                <w:lang w:val="en-US"/>
              </w:rPr>
              <w:t>1090</w:t>
            </w:r>
          </w:p>
        </w:tc>
      </w:tr>
    </w:tbl>
    <w:p w14:paraId="66BA7ED2" w14:textId="77777777" w:rsidR="00E20A1B" w:rsidRDefault="00E20A1B" w:rsidP="00E20A1B">
      <w:pPr>
        <w:ind w:left="170"/>
        <w:jc w:val="both"/>
        <w:rPr>
          <w:lang w:val="en-US"/>
        </w:rPr>
      </w:pPr>
    </w:p>
    <w:p w14:paraId="62CC2AC3" w14:textId="7F842FAB" w:rsidR="0062498D" w:rsidRPr="00E20A1B" w:rsidRDefault="008A2585" w:rsidP="0062498D">
      <w:pPr>
        <w:numPr>
          <w:ilvl w:val="1"/>
          <w:numId w:val="1"/>
        </w:numPr>
        <w:jc w:val="both"/>
        <w:rPr>
          <w:lang w:val="en-US"/>
        </w:rPr>
      </w:pPr>
      <w:r>
        <w:rPr>
          <w:lang w:val="en-US"/>
        </w:rPr>
        <w:lastRenderedPageBreak/>
        <w:t>After successful preliminary check</w:t>
      </w:r>
      <w:r w:rsidR="00A129E7">
        <w:rPr>
          <w:lang w:val="en-US"/>
        </w:rPr>
        <w:t>, switch off and remove the current clamp. P</w:t>
      </w:r>
      <w:r w:rsidR="00C02517">
        <w:rPr>
          <w:lang w:val="en-US"/>
        </w:rPr>
        <w:t xml:space="preserve">ress </w:t>
      </w:r>
      <w:r>
        <w:rPr>
          <w:lang w:val="en-US"/>
        </w:rPr>
        <w:t xml:space="preserve">the </w:t>
      </w:r>
      <w:r w:rsidR="00A129E7">
        <w:rPr>
          <w:lang w:val="en-US"/>
        </w:rPr>
        <w:t xml:space="preserve">button of the </w:t>
      </w:r>
      <w:r>
        <w:rPr>
          <w:lang w:val="en-US"/>
        </w:rPr>
        <w:t xml:space="preserve">travelling Sample </w:t>
      </w:r>
      <w:r w:rsidR="00A129E7">
        <w:rPr>
          <w:lang w:val="en-US"/>
        </w:rPr>
        <w:t>at the left of the display</w:t>
      </w:r>
      <w:r>
        <w:rPr>
          <w:lang w:val="en-US"/>
        </w:rPr>
        <w:t xml:space="preserve">. LOAD 0 is first set for a time of 12 min (720 s). </w:t>
      </w:r>
      <w:r w:rsidR="00472480" w:rsidRPr="00E20A1B">
        <w:rPr>
          <w:lang w:val="en-US"/>
        </w:rPr>
        <w:t xml:space="preserve">Short-term flicker severity measurement </w:t>
      </w:r>
      <w:r w:rsidR="00306B02" w:rsidRPr="00E20A1B">
        <w:rPr>
          <w:lang w:val="en-US"/>
        </w:rPr>
        <w:t xml:space="preserve">is </w:t>
      </w:r>
      <w:r w:rsidR="00C02517">
        <w:rPr>
          <w:lang w:val="en-US"/>
        </w:rPr>
        <w:t xml:space="preserve">then </w:t>
      </w:r>
      <w:r w:rsidR="00A129E7">
        <w:rPr>
          <w:lang w:val="en-US"/>
        </w:rPr>
        <w:t xml:space="preserve">started </w:t>
      </w:r>
      <w:r w:rsidR="00306B02" w:rsidRPr="00E20A1B">
        <w:rPr>
          <w:lang w:val="en-US"/>
        </w:rPr>
        <w:t xml:space="preserve">according to </w:t>
      </w:r>
      <w:r w:rsidR="00472480" w:rsidRPr="00E20A1B">
        <w:rPr>
          <w:lang w:val="en-US"/>
        </w:rPr>
        <w:t>§6 of EN 61000-3-3:2013/A1:2019/A2:2021</w:t>
      </w:r>
      <w:r w:rsidR="00E20A1B" w:rsidRPr="00E20A1B">
        <w:rPr>
          <w:lang w:val="en-US"/>
        </w:rPr>
        <w:t xml:space="preserve"> </w:t>
      </w:r>
      <w:r w:rsidR="00A129E7">
        <w:rPr>
          <w:lang w:val="en-US"/>
        </w:rPr>
        <w:t xml:space="preserve">and </w:t>
      </w:r>
      <w:r w:rsidR="00E20A1B" w:rsidRPr="00E20A1B">
        <w:rPr>
          <w:lang w:val="en-US"/>
        </w:rPr>
        <w:t xml:space="preserve">over an </w:t>
      </w:r>
      <w:r w:rsidR="0062498D" w:rsidRPr="00E20A1B">
        <w:rPr>
          <w:lang w:val="en-US"/>
        </w:rPr>
        <w:t xml:space="preserve">observation period </w:t>
      </w:r>
      <m:oMath>
        <m:sSub>
          <m:sSubPr>
            <m:ctrlPr>
              <w:rPr>
                <w:rFonts w:ascii="Cambria Math" w:hAnsi="Cambria Math"/>
                <w:i/>
                <w:iCs/>
                <w:lang w:val="en-US"/>
              </w:rPr>
            </m:ctrlPr>
          </m:sSubPr>
          <m:e>
            <m:r>
              <w:rPr>
                <w:rFonts w:ascii="Cambria Math" w:hAnsi="Cambria Math"/>
                <w:lang w:val="en-US"/>
              </w:rPr>
              <m:t>T</m:t>
            </m:r>
          </m:e>
          <m:sub>
            <m:r>
              <m:rPr>
                <m:sty m:val="p"/>
              </m:rPr>
              <w:rPr>
                <w:rFonts w:ascii="Cambria Math" w:hAnsi="Cambria Math"/>
                <w:lang w:val="en-US"/>
              </w:rPr>
              <m:t>p</m:t>
            </m:r>
          </m:sub>
        </m:sSub>
        <m:r>
          <w:rPr>
            <w:rFonts w:ascii="Cambria Math" w:hAnsi="Cambria Math"/>
            <w:lang w:val="en-US"/>
          </w:rPr>
          <m:t>=10</m:t>
        </m:r>
      </m:oMath>
      <w:r w:rsidR="0062498D" w:rsidRPr="00E20A1B">
        <w:rPr>
          <w:lang w:val="en-US"/>
        </w:rPr>
        <w:t xml:space="preserve"> </w:t>
      </w:r>
      <w:r w:rsidR="00472480" w:rsidRPr="00E20A1B">
        <w:rPr>
          <w:lang w:val="en-US"/>
        </w:rPr>
        <w:t>min</w:t>
      </w:r>
      <w:r w:rsidR="0062498D" w:rsidRPr="00E20A1B">
        <w:rPr>
          <w:lang w:val="en-US"/>
        </w:rPr>
        <w:t>.</w:t>
      </w:r>
      <w:r w:rsidR="00C02517">
        <w:rPr>
          <w:lang w:val="en-US"/>
        </w:rPr>
        <w:t xml:space="preserve"> Once completed the test at LOAD 0 setting the travelling Sample </w:t>
      </w:r>
      <w:r w:rsidR="005E3982">
        <w:rPr>
          <w:lang w:val="en-US"/>
        </w:rPr>
        <w:t xml:space="preserve">waits for the user to set </w:t>
      </w:r>
      <w:r w:rsidR="00C02517">
        <w:rPr>
          <w:lang w:val="en-US"/>
        </w:rPr>
        <w:t xml:space="preserve">LOAD 1 </w:t>
      </w:r>
      <w:r w:rsidR="005E3982">
        <w:rPr>
          <w:lang w:val="en-US"/>
        </w:rPr>
        <w:t xml:space="preserve">for the next 12 min. After testing at LOAD 1 the travelling Sample finally waits for the user to set LOAD 2 for the next 12 min. The period of 12 min is deemed to be sufficient for the user to reset measurement instrumentation, restart and complete the short-term flicker severity measurement </w:t>
      </w:r>
      <w:r w:rsidR="00C02517">
        <w:rPr>
          <w:lang w:val="en-US"/>
        </w:rPr>
        <w:t xml:space="preserve">over </w:t>
      </w:r>
      <w:r w:rsidR="00C02517" w:rsidRPr="00E20A1B">
        <w:rPr>
          <w:lang w:val="en-US"/>
        </w:rPr>
        <w:t>an observation period</w:t>
      </w:r>
      <w:r w:rsidR="005E3982">
        <w:rPr>
          <w:lang w:val="en-US"/>
        </w:rPr>
        <w:t xml:space="preserve"> of 10 min</w:t>
      </w:r>
      <w:r w:rsidR="00C02517">
        <w:rPr>
          <w:lang w:val="en-US"/>
        </w:rPr>
        <w:t>.</w:t>
      </w:r>
    </w:p>
    <w:bookmarkEnd w:id="18"/>
    <w:p w14:paraId="4B27763D" w14:textId="77777777" w:rsidR="00640E1E" w:rsidRDefault="00640E1E" w:rsidP="00C746DC">
      <w:pPr>
        <w:jc w:val="both"/>
        <w:rPr>
          <w:lang w:val="en-US"/>
        </w:rPr>
      </w:pPr>
    </w:p>
    <w:p w14:paraId="43EFE67D" w14:textId="7F5C2DED" w:rsidR="00913289" w:rsidRDefault="004C4E2C" w:rsidP="004175B8">
      <w:pPr>
        <w:numPr>
          <w:ilvl w:val="0"/>
          <w:numId w:val="1"/>
        </w:numPr>
        <w:jc w:val="both"/>
        <w:rPr>
          <w:b/>
          <w:lang w:val="en-US"/>
        </w:rPr>
      </w:pPr>
      <w:r w:rsidRPr="00F32A60">
        <w:rPr>
          <w:b/>
          <w:lang w:val="en-US"/>
        </w:rPr>
        <w:t xml:space="preserve">Recording </w:t>
      </w:r>
      <w:r w:rsidR="00E20A1B">
        <w:rPr>
          <w:b/>
          <w:lang w:val="en-US"/>
        </w:rPr>
        <w:t xml:space="preserve">short-term flicker </w:t>
      </w:r>
      <w:r w:rsidR="005E3982">
        <w:rPr>
          <w:b/>
          <w:lang w:val="en-US"/>
        </w:rPr>
        <w:t xml:space="preserve">severity </w:t>
      </w:r>
      <w:r w:rsidRPr="00F32A60">
        <w:rPr>
          <w:b/>
          <w:lang w:val="en-US"/>
        </w:rPr>
        <w:t>measurement results</w:t>
      </w:r>
    </w:p>
    <w:p w14:paraId="656A2B90" w14:textId="77777777" w:rsidR="00666512" w:rsidRPr="00F32A60" w:rsidRDefault="00666512" w:rsidP="00666512">
      <w:pPr>
        <w:jc w:val="both"/>
        <w:rPr>
          <w:b/>
          <w:lang w:val="en-US"/>
        </w:rPr>
      </w:pPr>
    </w:p>
    <w:p w14:paraId="35163191" w14:textId="5FC3C80A" w:rsidR="004E37A3" w:rsidRPr="00F50585" w:rsidRDefault="004E37A3" w:rsidP="00666512">
      <w:pPr>
        <w:numPr>
          <w:ilvl w:val="1"/>
          <w:numId w:val="1"/>
        </w:numPr>
        <w:jc w:val="both"/>
        <w:rPr>
          <w:lang w:val="en-US"/>
        </w:rPr>
      </w:pPr>
      <w:r w:rsidRPr="00F50585">
        <w:rPr>
          <w:lang w:val="en-US"/>
        </w:rPr>
        <w:t>The Laboratory shall use Annex C to report measurement results to the Coordinator</w:t>
      </w:r>
      <w:r w:rsidR="00644EFC" w:rsidRPr="00F50585">
        <w:rPr>
          <w:lang w:val="en-US"/>
        </w:rPr>
        <w:t>.</w:t>
      </w:r>
    </w:p>
    <w:p w14:paraId="2F7863FD" w14:textId="77777777" w:rsidR="004E37A3" w:rsidRDefault="004E37A3" w:rsidP="00C746DC">
      <w:pPr>
        <w:jc w:val="both"/>
        <w:rPr>
          <w:lang w:val="en-US"/>
        </w:rPr>
      </w:pPr>
    </w:p>
    <w:p w14:paraId="38A0B25C" w14:textId="339E4D5C" w:rsidR="00666512" w:rsidRDefault="00A86538" w:rsidP="00666512">
      <w:pPr>
        <w:numPr>
          <w:ilvl w:val="1"/>
          <w:numId w:val="1"/>
        </w:numPr>
        <w:jc w:val="both"/>
        <w:rPr>
          <w:lang w:val="en-US"/>
        </w:rPr>
      </w:pPr>
      <w:r w:rsidRPr="00CE290A">
        <w:rPr>
          <w:lang w:val="en-US"/>
        </w:rPr>
        <w:t xml:space="preserve">The measured </w:t>
      </w:r>
      <w:r w:rsidR="00E20A1B">
        <w:rPr>
          <w:lang w:val="en-US"/>
        </w:rPr>
        <w:t>short-term flicker severity</w:t>
      </w:r>
      <w:r w:rsidR="00E20A1B" w:rsidRPr="00E20A1B">
        <w:rPr>
          <w:iCs/>
          <w:lang w:val="en-US"/>
        </w:rPr>
        <w:t xml:space="preserve"> shall be</w:t>
      </w:r>
      <w:r w:rsidR="008179C3" w:rsidRPr="00E20A1B">
        <w:rPr>
          <w:iCs/>
          <w:lang w:val="en-US"/>
        </w:rPr>
        <w:t xml:space="preserve"> </w:t>
      </w:r>
      <w:r w:rsidRPr="00CE290A">
        <w:rPr>
          <w:lang w:val="en-US"/>
        </w:rPr>
        <w:t xml:space="preserve">rounded to </w:t>
      </w:r>
      <w:r w:rsidR="003F6ECB">
        <w:rPr>
          <w:lang w:val="en-US"/>
        </w:rPr>
        <w:t>2</w:t>
      </w:r>
      <w:r w:rsidR="00D83302" w:rsidRPr="00CE290A">
        <w:rPr>
          <w:lang w:val="en-US"/>
        </w:rPr>
        <w:t xml:space="preserve"> </w:t>
      </w:r>
      <w:r w:rsidRPr="00CE290A">
        <w:rPr>
          <w:lang w:val="en-US"/>
        </w:rPr>
        <w:t>decimal figure</w:t>
      </w:r>
      <w:r w:rsidR="00EC6B1B">
        <w:rPr>
          <w:lang w:val="en-US"/>
        </w:rPr>
        <w:t>s</w:t>
      </w:r>
      <w:r w:rsidR="00E20A1B">
        <w:rPr>
          <w:lang w:val="en-US"/>
        </w:rPr>
        <w:t xml:space="preserve"> (e.g.,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st</m:t>
            </m:r>
          </m:sub>
        </m:sSub>
        <m:r>
          <w:rPr>
            <w:rFonts w:ascii="Cambria Math" w:hAnsi="Cambria Math"/>
            <w:lang w:val="en-US"/>
          </w:rPr>
          <m:t>=1,25</m:t>
        </m:r>
      </m:oMath>
      <w:r w:rsidR="00E20A1B">
        <w:rPr>
          <w:lang w:val="en-US"/>
        </w:rPr>
        <w:t>)</w:t>
      </w:r>
      <w:r w:rsidRPr="00CE290A">
        <w:rPr>
          <w:lang w:val="en-US"/>
        </w:rPr>
        <w:t>.</w:t>
      </w:r>
    </w:p>
    <w:p w14:paraId="5A844F0B" w14:textId="01BFF439" w:rsidR="004C371F" w:rsidRDefault="004C371F" w:rsidP="004C371F">
      <w:pPr>
        <w:jc w:val="both"/>
        <w:rPr>
          <w:lang w:val="en-US"/>
        </w:rPr>
      </w:pPr>
    </w:p>
    <w:p w14:paraId="5851CC1F" w14:textId="57D48AA4"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72480">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E20A1B">
        <w:rPr>
          <w:sz w:val="20"/>
          <w:szCs w:val="20"/>
          <w:lang w:val="en-US"/>
        </w:rPr>
        <w:t xml:space="preserve">short-term flicker severity measurement </w:t>
      </w:r>
      <w:r w:rsidR="00FA139B" w:rsidRPr="00F32A60">
        <w:rPr>
          <w:sz w:val="20"/>
          <w:szCs w:val="20"/>
          <w:lang w:val="en-US"/>
        </w:rPr>
        <w:t>result</w:t>
      </w:r>
      <w:r w:rsidR="00880C6F">
        <w:rPr>
          <w:sz w:val="20"/>
          <w:szCs w:val="20"/>
          <w:lang w:val="en-US"/>
        </w:rPr>
        <w:t>s</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w:t>
      </w:r>
      <w:r w:rsidR="002331EB">
        <w:rPr>
          <w:sz w:val="20"/>
          <w:szCs w:val="20"/>
          <w:lang w:val="en-US"/>
        </w:rPr>
        <w:t>four</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2331EB">
        <w:rPr>
          <w:sz w:val="20"/>
          <w:szCs w:val="20"/>
          <w:lang w:val="en-US"/>
        </w:rPr>
        <w:t>two</w:t>
      </w:r>
      <w:r w:rsidR="00EC6B1B">
        <w:rPr>
          <w:sz w:val="20"/>
          <w:szCs w:val="20"/>
          <w:lang w:val="en-US"/>
        </w:rPr>
        <w:t xml:space="preserve">, </w:t>
      </w:r>
      <w:r w:rsidR="002331EB">
        <w:rPr>
          <w:sz w:val="20"/>
          <w:szCs w:val="20"/>
          <w:lang w:val="en-US"/>
        </w:rPr>
        <w:t>three</w:t>
      </w:r>
      <w:r w:rsidR="0053337F">
        <w:rPr>
          <w:sz w:val="20"/>
          <w:szCs w:val="20"/>
          <w:lang w:val="en-US"/>
        </w:rPr>
        <w:t>,</w:t>
      </w:r>
      <w:r w:rsidR="00EC6B1B">
        <w:rPr>
          <w:sz w:val="20"/>
          <w:szCs w:val="20"/>
          <w:lang w:val="en-US"/>
        </w:rPr>
        <w:t xml:space="preserve"> </w:t>
      </w:r>
      <w:r w:rsidR="0053337F">
        <w:rPr>
          <w:sz w:val="20"/>
          <w:szCs w:val="20"/>
          <w:lang w:val="en-US"/>
        </w:rPr>
        <w:t xml:space="preserve">and </w:t>
      </w:r>
      <w:r w:rsidR="00B36694">
        <w:rPr>
          <w:sz w:val="20"/>
          <w:szCs w:val="20"/>
          <w:lang w:val="en-US"/>
        </w:rPr>
        <w:t>five</w:t>
      </w:r>
      <w:r w:rsidR="000E5FC6">
        <w:rPr>
          <w:sz w:val="20"/>
          <w:szCs w:val="20"/>
          <w:lang w:val="en-US"/>
        </w:rPr>
        <w:t xml:space="preserve">)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4054" w:type="dxa"/>
        <w:jc w:val="center"/>
        <w:tblLook w:val="01E0" w:firstRow="1" w:lastRow="1" w:firstColumn="1" w:lastColumn="1" w:noHBand="0" w:noVBand="0"/>
      </w:tblPr>
      <w:tblGrid>
        <w:gridCol w:w="1901"/>
        <w:gridCol w:w="619"/>
        <w:gridCol w:w="586"/>
        <w:gridCol w:w="470"/>
        <w:gridCol w:w="478"/>
      </w:tblGrid>
      <w:tr w:rsidR="00E20A1B" w:rsidRPr="00F32A60" w14:paraId="48057F49" w14:textId="1974D17C" w:rsidTr="00E20A1B">
        <w:trPr>
          <w:jc w:val="center"/>
        </w:trPr>
        <w:tc>
          <w:tcPr>
            <w:tcW w:w="0" w:type="auto"/>
            <w:vAlign w:val="center"/>
          </w:tcPr>
          <w:p w14:paraId="3019FE19" w14:textId="59F18A91" w:rsidR="00E20A1B" w:rsidRPr="00F32A60" w:rsidRDefault="00E20A1B" w:rsidP="00096608">
            <w:pPr>
              <w:jc w:val="center"/>
              <w:rPr>
                <w:b/>
                <w:sz w:val="20"/>
                <w:szCs w:val="20"/>
                <w:lang w:val="en-US"/>
              </w:rPr>
            </w:pPr>
            <w:r>
              <w:rPr>
                <w:b/>
                <w:sz w:val="20"/>
                <w:szCs w:val="20"/>
                <w:lang w:val="en-US"/>
              </w:rPr>
              <w:t>1</w:t>
            </w:r>
          </w:p>
        </w:tc>
        <w:tc>
          <w:tcPr>
            <w:tcW w:w="0" w:type="auto"/>
          </w:tcPr>
          <w:p w14:paraId="5A09DFB2" w14:textId="2814C867" w:rsidR="00E20A1B" w:rsidRPr="00F32A60" w:rsidRDefault="00E20A1B" w:rsidP="00096608">
            <w:pPr>
              <w:jc w:val="center"/>
              <w:rPr>
                <w:b/>
                <w:sz w:val="20"/>
                <w:szCs w:val="20"/>
                <w:lang w:val="en-US"/>
              </w:rPr>
            </w:pPr>
            <w:r>
              <w:rPr>
                <w:b/>
                <w:sz w:val="20"/>
                <w:szCs w:val="20"/>
                <w:lang w:val="en-US"/>
              </w:rPr>
              <w:t>2</w:t>
            </w:r>
          </w:p>
        </w:tc>
        <w:tc>
          <w:tcPr>
            <w:tcW w:w="0" w:type="auto"/>
          </w:tcPr>
          <w:p w14:paraId="47D78E00" w14:textId="328AE4BF" w:rsidR="00E20A1B" w:rsidRPr="00F32A60" w:rsidRDefault="00E20A1B" w:rsidP="00096608">
            <w:pPr>
              <w:jc w:val="center"/>
              <w:rPr>
                <w:b/>
                <w:sz w:val="20"/>
                <w:szCs w:val="20"/>
                <w:lang w:val="en-US"/>
              </w:rPr>
            </w:pPr>
            <w:r>
              <w:rPr>
                <w:b/>
                <w:sz w:val="20"/>
                <w:szCs w:val="20"/>
                <w:lang w:val="en-US"/>
              </w:rPr>
              <w:t>3</w:t>
            </w:r>
          </w:p>
        </w:tc>
        <w:tc>
          <w:tcPr>
            <w:tcW w:w="0" w:type="auto"/>
            <w:shd w:val="clear" w:color="auto" w:fill="00FFFF"/>
            <w:vAlign w:val="center"/>
          </w:tcPr>
          <w:p w14:paraId="336F63C7" w14:textId="1AA22474" w:rsidR="00E20A1B" w:rsidRPr="00F32A60" w:rsidRDefault="00E20A1B" w:rsidP="00096608">
            <w:pPr>
              <w:jc w:val="center"/>
              <w:rPr>
                <w:b/>
                <w:sz w:val="20"/>
                <w:szCs w:val="20"/>
                <w:lang w:val="en-US"/>
              </w:rPr>
            </w:pPr>
            <w:r>
              <w:rPr>
                <w:b/>
                <w:sz w:val="20"/>
                <w:szCs w:val="20"/>
                <w:lang w:val="en-US"/>
              </w:rPr>
              <w:t>4</w:t>
            </w:r>
          </w:p>
        </w:tc>
        <w:tc>
          <w:tcPr>
            <w:tcW w:w="478" w:type="dxa"/>
          </w:tcPr>
          <w:p w14:paraId="5B3EA917" w14:textId="7290A76C" w:rsidR="00E20A1B" w:rsidRDefault="00E20A1B" w:rsidP="00096608">
            <w:pPr>
              <w:jc w:val="center"/>
              <w:rPr>
                <w:b/>
                <w:sz w:val="20"/>
                <w:szCs w:val="20"/>
                <w:lang w:val="en-US"/>
              </w:rPr>
            </w:pPr>
            <w:r>
              <w:rPr>
                <w:b/>
                <w:sz w:val="20"/>
                <w:szCs w:val="20"/>
                <w:lang w:val="en-US"/>
              </w:rPr>
              <w:t>5</w:t>
            </w:r>
          </w:p>
        </w:tc>
      </w:tr>
      <w:tr w:rsidR="00E20A1B" w:rsidRPr="00F32A60" w14:paraId="1282DA15" w14:textId="4549FACF" w:rsidTr="00E20A1B">
        <w:trPr>
          <w:jc w:val="center"/>
        </w:trPr>
        <w:tc>
          <w:tcPr>
            <w:tcW w:w="0" w:type="auto"/>
            <w:vAlign w:val="center"/>
          </w:tcPr>
          <w:p w14:paraId="4339CB60" w14:textId="56EAE722" w:rsidR="00E20A1B" w:rsidRPr="00F32A60" w:rsidRDefault="00E20A1B" w:rsidP="00E20A1B">
            <w:pPr>
              <w:jc w:val="center"/>
              <w:rPr>
                <w:sz w:val="20"/>
                <w:szCs w:val="20"/>
                <w:lang w:val="en-US"/>
              </w:rPr>
            </w:pPr>
            <w:r>
              <w:rPr>
                <w:b/>
                <w:sz w:val="20"/>
                <w:szCs w:val="20"/>
                <w:lang w:val="en-US"/>
              </w:rPr>
              <w:t>Load setting</w:t>
            </w:r>
          </w:p>
        </w:tc>
        <w:tc>
          <w:tcPr>
            <w:tcW w:w="0" w:type="auto"/>
          </w:tcPr>
          <w:p w14:paraId="7731001D" w14:textId="4699B349" w:rsidR="00E20A1B" w:rsidRPr="00B36694" w:rsidRDefault="00B36694" w:rsidP="00096608">
            <w:pPr>
              <w:jc w:val="center"/>
              <w:rPr>
                <w:bCs/>
                <w:iCs/>
                <w:sz w:val="20"/>
                <w:szCs w:val="20"/>
                <w:lang w:val="en-US"/>
              </w:rPr>
            </w:pPr>
            <w:r w:rsidRPr="00B36694">
              <w:rPr>
                <w:b/>
                <w:i/>
                <w:sz w:val="20"/>
                <w:szCs w:val="20"/>
                <w:lang w:val="en-US"/>
              </w:rPr>
              <w:t>x</w:t>
            </w:r>
            <w:r w:rsidR="00E20A1B" w:rsidRPr="00B36694">
              <w:rPr>
                <w:b/>
                <w:iCs/>
                <w:sz w:val="20"/>
                <w:szCs w:val="20"/>
                <w:lang w:val="en-US"/>
              </w:rPr>
              <w:t>*</w:t>
            </w:r>
          </w:p>
          <w:p w14:paraId="2DDE4508" w14:textId="0A12BB34" w:rsidR="00E20A1B" w:rsidRPr="00B36694" w:rsidRDefault="00E20A1B" w:rsidP="00096608">
            <w:pPr>
              <w:jc w:val="center"/>
              <w:rPr>
                <w:bCs/>
                <w:iCs/>
                <w:sz w:val="20"/>
                <w:szCs w:val="20"/>
                <w:lang w:val="en-US"/>
              </w:rPr>
            </w:pPr>
          </w:p>
        </w:tc>
        <w:tc>
          <w:tcPr>
            <w:tcW w:w="0" w:type="auto"/>
          </w:tcPr>
          <w:p w14:paraId="6D1DF8F0" w14:textId="02442B3D" w:rsidR="00E20A1B" w:rsidRPr="00B36694" w:rsidRDefault="00B36694" w:rsidP="00E20A1B">
            <w:pPr>
              <w:jc w:val="center"/>
              <w:rPr>
                <w:bCs/>
                <w:iCs/>
                <w:sz w:val="20"/>
                <w:szCs w:val="20"/>
                <w:lang w:val="en-US"/>
              </w:rPr>
            </w:pPr>
            <w:r w:rsidRPr="00B36694">
              <w:rPr>
                <w:b/>
                <w:i/>
                <w:sz w:val="20"/>
                <w:szCs w:val="20"/>
                <w:lang w:val="en-US"/>
              </w:rPr>
              <w:t>s</w:t>
            </w:r>
            <w:r w:rsidRPr="00B36694">
              <w:rPr>
                <w:b/>
                <w:iCs/>
                <w:sz w:val="20"/>
                <w:szCs w:val="20"/>
                <w:lang w:val="en-US"/>
              </w:rPr>
              <w:t>*</w:t>
            </w:r>
          </w:p>
          <w:p w14:paraId="1C97F907" w14:textId="58589286" w:rsidR="00E20A1B" w:rsidRPr="00B36694" w:rsidRDefault="00E20A1B" w:rsidP="00E20A1B">
            <w:pPr>
              <w:jc w:val="center"/>
              <w:rPr>
                <w:bCs/>
                <w:iCs/>
                <w:sz w:val="20"/>
                <w:szCs w:val="20"/>
                <w:lang w:val="en-US"/>
              </w:rPr>
            </w:pPr>
          </w:p>
        </w:tc>
        <w:tc>
          <w:tcPr>
            <w:tcW w:w="0" w:type="auto"/>
            <w:shd w:val="clear" w:color="auto" w:fill="00FFFF"/>
            <w:vAlign w:val="center"/>
          </w:tcPr>
          <w:p w14:paraId="0D3939F8" w14:textId="6022DA13" w:rsidR="00E20A1B" w:rsidRPr="00B36694" w:rsidRDefault="00B36694" w:rsidP="00096608">
            <w:pPr>
              <w:jc w:val="center"/>
              <w:rPr>
                <w:bCs/>
                <w:iCs/>
                <w:sz w:val="20"/>
                <w:szCs w:val="20"/>
                <w:lang w:val="en-US"/>
              </w:rPr>
            </w:pPr>
            <w:r w:rsidRPr="00B36694">
              <w:rPr>
                <w:b/>
                <w:i/>
                <w:sz w:val="20"/>
                <w:szCs w:val="20"/>
                <w:lang w:val="en-US"/>
              </w:rPr>
              <w:t>x</w:t>
            </w:r>
          </w:p>
          <w:p w14:paraId="677189F3" w14:textId="57B62F2B" w:rsidR="00E20A1B" w:rsidRPr="00B36694" w:rsidRDefault="00E20A1B" w:rsidP="00096608">
            <w:pPr>
              <w:jc w:val="center"/>
              <w:rPr>
                <w:bCs/>
                <w:iCs/>
                <w:sz w:val="20"/>
                <w:szCs w:val="20"/>
                <w:highlight w:val="yellow"/>
                <w:lang w:val="en-US"/>
              </w:rPr>
            </w:pPr>
          </w:p>
        </w:tc>
        <w:tc>
          <w:tcPr>
            <w:tcW w:w="478" w:type="dxa"/>
          </w:tcPr>
          <w:p w14:paraId="24EC897D" w14:textId="057159B1" w:rsidR="00E20A1B" w:rsidRPr="00B36694" w:rsidRDefault="00B36694" w:rsidP="00096608">
            <w:pPr>
              <w:jc w:val="center"/>
              <w:rPr>
                <w:bCs/>
                <w:i/>
                <w:sz w:val="20"/>
                <w:szCs w:val="20"/>
                <w:lang w:val="en-US"/>
              </w:rPr>
            </w:pPr>
            <w:r>
              <w:rPr>
                <w:b/>
                <w:i/>
                <w:sz w:val="20"/>
                <w:szCs w:val="20"/>
                <w:lang w:val="en-US"/>
              </w:rPr>
              <w:t>z</w:t>
            </w:r>
          </w:p>
          <w:p w14:paraId="5B26D6F4" w14:textId="5AE58420" w:rsidR="00B36694" w:rsidRPr="00B36694" w:rsidRDefault="00B36694" w:rsidP="00096608">
            <w:pPr>
              <w:jc w:val="center"/>
              <w:rPr>
                <w:bCs/>
                <w:iCs/>
                <w:sz w:val="20"/>
                <w:szCs w:val="20"/>
                <w:lang w:val="en-US"/>
              </w:rPr>
            </w:pPr>
          </w:p>
        </w:tc>
      </w:tr>
      <w:tr w:rsidR="00E20A1B" w:rsidRPr="00F32A60" w14:paraId="25987C6F" w14:textId="05445AE4" w:rsidTr="00E20A1B">
        <w:trPr>
          <w:jc w:val="center"/>
        </w:trPr>
        <w:tc>
          <w:tcPr>
            <w:tcW w:w="0" w:type="auto"/>
            <w:vAlign w:val="center"/>
          </w:tcPr>
          <w:p w14:paraId="346FCFEE" w14:textId="6F56409C" w:rsidR="00E20A1B" w:rsidRPr="007D7508" w:rsidRDefault="00E20A1B" w:rsidP="00096608">
            <w:pPr>
              <w:jc w:val="center"/>
              <w:rPr>
                <w:sz w:val="20"/>
                <w:szCs w:val="20"/>
                <w:lang w:val="en-US"/>
              </w:rPr>
            </w:pPr>
            <w:r>
              <w:rPr>
                <w:sz w:val="20"/>
                <w:szCs w:val="20"/>
                <w:lang w:val="en-US"/>
              </w:rPr>
              <w:t>LOAD 0</w:t>
            </w:r>
          </w:p>
        </w:tc>
        <w:tc>
          <w:tcPr>
            <w:tcW w:w="0" w:type="auto"/>
          </w:tcPr>
          <w:p w14:paraId="55719339" w14:textId="77777777" w:rsidR="00E20A1B" w:rsidRPr="00F32A60" w:rsidRDefault="00E20A1B" w:rsidP="00096608">
            <w:pPr>
              <w:jc w:val="center"/>
              <w:rPr>
                <w:sz w:val="20"/>
                <w:szCs w:val="20"/>
                <w:lang w:val="en-US"/>
              </w:rPr>
            </w:pPr>
            <w:r w:rsidRPr="00F32A60">
              <w:rPr>
                <w:sz w:val="20"/>
                <w:szCs w:val="20"/>
                <w:lang w:val="en-US"/>
              </w:rPr>
              <w:t>-</w:t>
            </w:r>
          </w:p>
        </w:tc>
        <w:tc>
          <w:tcPr>
            <w:tcW w:w="0" w:type="auto"/>
          </w:tcPr>
          <w:p w14:paraId="0129E780" w14:textId="77777777" w:rsidR="00E20A1B" w:rsidRPr="00F32A60" w:rsidRDefault="00E20A1B" w:rsidP="00096608">
            <w:pPr>
              <w:jc w:val="center"/>
              <w:rPr>
                <w:sz w:val="20"/>
                <w:szCs w:val="20"/>
                <w:lang w:val="en-US"/>
              </w:rPr>
            </w:pPr>
            <w:r w:rsidRPr="00F32A60">
              <w:rPr>
                <w:sz w:val="20"/>
                <w:szCs w:val="20"/>
                <w:lang w:val="en-US"/>
              </w:rPr>
              <w:t>-</w:t>
            </w:r>
          </w:p>
        </w:tc>
        <w:tc>
          <w:tcPr>
            <w:tcW w:w="0" w:type="auto"/>
            <w:shd w:val="clear" w:color="auto" w:fill="00FFFF"/>
            <w:vAlign w:val="center"/>
          </w:tcPr>
          <w:p w14:paraId="3FA2BB4B" w14:textId="77777777" w:rsidR="00E20A1B" w:rsidRPr="00F32A60" w:rsidRDefault="00E20A1B" w:rsidP="00096608">
            <w:pPr>
              <w:jc w:val="center"/>
              <w:rPr>
                <w:sz w:val="20"/>
                <w:szCs w:val="20"/>
                <w:highlight w:val="yellow"/>
                <w:lang w:val="en-US"/>
              </w:rPr>
            </w:pPr>
          </w:p>
        </w:tc>
        <w:tc>
          <w:tcPr>
            <w:tcW w:w="478" w:type="dxa"/>
          </w:tcPr>
          <w:p w14:paraId="388D10E4" w14:textId="2F06D63F" w:rsidR="00E20A1B" w:rsidRPr="00F32A60" w:rsidRDefault="00E20A1B" w:rsidP="00096608">
            <w:pPr>
              <w:jc w:val="center"/>
              <w:rPr>
                <w:sz w:val="20"/>
                <w:szCs w:val="20"/>
                <w:lang w:val="en-US"/>
              </w:rPr>
            </w:pPr>
            <w:r w:rsidRPr="00F32A60">
              <w:rPr>
                <w:sz w:val="20"/>
                <w:szCs w:val="20"/>
                <w:lang w:val="en-US"/>
              </w:rPr>
              <w:t>-</w:t>
            </w:r>
          </w:p>
        </w:tc>
      </w:tr>
      <w:tr w:rsidR="00E20A1B" w:rsidRPr="00F32A60" w14:paraId="56BEE254" w14:textId="2DA043FC" w:rsidTr="00E20A1B">
        <w:trPr>
          <w:jc w:val="center"/>
        </w:trPr>
        <w:tc>
          <w:tcPr>
            <w:tcW w:w="0" w:type="auto"/>
            <w:vAlign w:val="center"/>
          </w:tcPr>
          <w:p w14:paraId="5BDD918D" w14:textId="6600EB89" w:rsidR="00E20A1B" w:rsidRPr="007D7508" w:rsidRDefault="00E20A1B" w:rsidP="00E20A1B">
            <w:pPr>
              <w:jc w:val="center"/>
              <w:rPr>
                <w:sz w:val="20"/>
                <w:szCs w:val="20"/>
                <w:lang w:val="en-US"/>
              </w:rPr>
            </w:pPr>
            <w:r>
              <w:rPr>
                <w:sz w:val="20"/>
                <w:szCs w:val="20"/>
                <w:lang w:val="en-US"/>
              </w:rPr>
              <w:t>LOAD 1</w:t>
            </w:r>
          </w:p>
        </w:tc>
        <w:tc>
          <w:tcPr>
            <w:tcW w:w="0" w:type="auto"/>
          </w:tcPr>
          <w:p w14:paraId="6939969D" w14:textId="77777777" w:rsidR="00E20A1B" w:rsidRPr="00F32A60" w:rsidRDefault="00E20A1B" w:rsidP="00096608">
            <w:pPr>
              <w:jc w:val="center"/>
              <w:rPr>
                <w:sz w:val="20"/>
                <w:szCs w:val="20"/>
                <w:lang w:val="en-US"/>
              </w:rPr>
            </w:pPr>
            <w:r w:rsidRPr="00F32A60">
              <w:rPr>
                <w:sz w:val="20"/>
                <w:szCs w:val="20"/>
                <w:lang w:val="en-US"/>
              </w:rPr>
              <w:t>-</w:t>
            </w:r>
          </w:p>
        </w:tc>
        <w:tc>
          <w:tcPr>
            <w:tcW w:w="0" w:type="auto"/>
          </w:tcPr>
          <w:p w14:paraId="615406E2" w14:textId="77777777" w:rsidR="00E20A1B" w:rsidRPr="00F32A60" w:rsidRDefault="00E20A1B" w:rsidP="00096608">
            <w:pPr>
              <w:jc w:val="center"/>
              <w:rPr>
                <w:sz w:val="20"/>
                <w:szCs w:val="20"/>
                <w:lang w:val="en-US"/>
              </w:rPr>
            </w:pPr>
            <w:r w:rsidRPr="00F32A60">
              <w:rPr>
                <w:sz w:val="20"/>
                <w:szCs w:val="20"/>
                <w:lang w:val="en-US"/>
              </w:rPr>
              <w:t>-</w:t>
            </w:r>
          </w:p>
        </w:tc>
        <w:tc>
          <w:tcPr>
            <w:tcW w:w="0" w:type="auto"/>
            <w:shd w:val="clear" w:color="auto" w:fill="00FFFF"/>
            <w:vAlign w:val="center"/>
          </w:tcPr>
          <w:p w14:paraId="6F9903FC" w14:textId="77777777" w:rsidR="00E20A1B" w:rsidRPr="00F32A60" w:rsidRDefault="00E20A1B" w:rsidP="00096608">
            <w:pPr>
              <w:jc w:val="center"/>
              <w:rPr>
                <w:sz w:val="20"/>
                <w:szCs w:val="20"/>
                <w:highlight w:val="yellow"/>
                <w:lang w:val="en-US"/>
              </w:rPr>
            </w:pPr>
          </w:p>
        </w:tc>
        <w:tc>
          <w:tcPr>
            <w:tcW w:w="478" w:type="dxa"/>
          </w:tcPr>
          <w:p w14:paraId="71D7709E" w14:textId="3455F3BF" w:rsidR="00E20A1B" w:rsidRPr="00F32A60" w:rsidRDefault="00E20A1B" w:rsidP="00096608">
            <w:pPr>
              <w:jc w:val="center"/>
              <w:rPr>
                <w:sz w:val="20"/>
                <w:szCs w:val="20"/>
                <w:lang w:val="en-US"/>
              </w:rPr>
            </w:pPr>
            <w:r w:rsidRPr="00F32A60">
              <w:rPr>
                <w:sz w:val="20"/>
                <w:szCs w:val="20"/>
                <w:lang w:val="en-US"/>
              </w:rPr>
              <w:t>-</w:t>
            </w:r>
          </w:p>
        </w:tc>
      </w:tr>
      <w:tr w:rsidR="00E20A1B" w:rsidRPr="00F32A60" w14:paraId="68D90F09" w14:textId="20A270F1" w:rsidTr="00E20A1B">
        <w:trPr>
          <w:jc w:val="center"/>
        </w:trPr>
        <w:tc>
          <w:tcPr>
            <w:tcW w:w="0" w:type="auto"/>
            <w:vAlign w:val="center"/>
          </w:tcPr>
          <w:p w14:paraId="5D0EEEE0" w14:textId="25788A0F" w:rsidR="00E20A1B" w:rsidRPr="007D7508" w:rsidRDefault="00E20A1B" w:rsidP="00096608">
            <w:pPr>
              <w:jc w:val="center"/>
              <w:rPr>
                <w:sz w:val="20"/>
                <w:szCs w:val="20"/>
                <w:lang w:val="en-US"/>
              </w:rPr>
            </w:pPr>
            <w:r>
              <w:rPr>
                <w:sz w:val="20"/>
                <w:szCs w:val="20"/>
                <w:lang w:val="en-US"/>
              </w:rPr>
              <w:t>LOAD 2</w:t>
            </w:r>
          </w:p>
        </w:tc>
        <w:tc>
          <w:tcPr>
            <w:tcW w:w="0" w:type="auto"/>
          </w:tcPr>
          <w:p w14:paraId="0C2AF424" w14:textId="77777777" w:rsidR="00E20A1B" w:rsidRPr="00F32A60" w:rsidRDefault="00E20A1B" w:rsidP="00096608">
            <w:pPr>
              <w:jc w:val="center"/>
              <w:rPr>
                <w:sz w:val="20"/>
                <w:szCs w:val="20"/>
                <w:lang w:val="en-US"/>
              </w:rPr>
            </w:pPr>
            <w:r w:rsidRPr="00F32A60">
              <w:rPr>
                <w:sz w:val="20"/>
                <w:szCs w:val="20"/>
                <w:lang w:val="en-US"/>
              </w:rPr>
              <w:t>-</w:t>
            </w:r>
          </w:p>
        </w:tc>
        <w:tc>
          <w:tcPr>
            <w:tcW w:w="0" w:type="auto"/>
          </w:tcPr>
          <w:p w14:paraId="66E4BE46" w14:textId="77777777" w:rsidR="00E20A1B" w:rsidRPr="00F32A60" w:rsidRDefault="00E20A1B" w:rsidP="00096608">
            <w:pPr>
              <w:jc w:val="center"/>
              <w:rPr>
                <w:sz w:val="20"/>
                <w:szCs w:val="20"/>
                <w:lang w:val="en-US"/>
              </w:rPr>
            </w:pPr>
            <w:r w:rsidRPr="00F32A60">
              <w:rPr>
                <w:sz w:val="20"/>
                <w:szCs w:val="20"/>
                <w:lang w:val="en-US"/>
              </w:rPr>
              <w:t>-</w:t>
            </w:r>
          </w:p>
        </w:tc>
        <w:tc>
          <w:tcPr>
            <w:tcW w:w="0" w:type="auto"/>
            <w:shd w:val="clear" w:color="auto" w:fill="00FFFF"/>
            <w:vAlign w:val="center"/>
          </w:tcPr>
          <w:p w14:paraId="70648248" w14:textId="77777777" w:rsidR="00E20A1B" w:rsidRPr="00F32A60" w:rsidRDefault="00E20A1B" w:rsidP="00096608">
            <w:pPr>
              <w:jc w:val="center"/>
              <w:rPr>
                <w:sz w:val="20"/>
                <w:szCs w:val="20"/>
                <w:highlight w:val="yellow"/>
                <w:lang w:val="en-US"/>
              </w:rPr>
            </w:pPr>
          </w:p>
        </w:tc>
        <w:tc>
          <w:tcPr>
            <w:tcW w:w="478" w:type="dxa"/>
          </w:tcPr>
          <w:p w14:paraId="67358320" w14:textId="6074BD74" w:rsidR="00E20A1B" w:rsidRPr="00F32A60" w:rsidRDefault="00E20A1B" w:rsidP="00096608">
            <w:pPr>
              <w:jc w:val="center"/>
              <w:rPr>
                <w:sz w:val="20"/>
                <w:szCs w:val="20"/>
                <w:lang w:val="en-US"/>
              </w:rPr>
            </w:pPr>
            <w:r w:rsidRPr="00F32A60">
              <w:rPr>
                <w:sz w:val="20"/>
                <w:szCs w:val="20"/>
                <w:lang w:val="en-US"/>
              </w:rPr>
              <w:t>-</w:t>
            </w:r>
          </w:p>
        </w:tc>
      </w:tr>
    </w:tbl>
    <w:p w14:paraId="05170E0B" w14:textId="77777777" w:rsidR="00B62AAD" w:rsidRDefault="00B62AAD" w:rsidP="00A07D6B">
      <w:pPr>
        <w:jc w:val="both"/>
        <w:rPr>
          <w:lang w:val="en-US"/>
        </w:rPr>
      </w:pPr>
    </w:p>
    <w:p w14:paraId="2D81FF70" w14:textId="4D836CEC" w:rsidR="0053337F" w:rsidRPr="00F50585" w:rsidRDefault="0053337F" w:rsidP="0053337F">
      <w:pPr>
        <w:numPr>
          <w:ilvl w:val="1"/>
          <w:numId w:val="1"/>
        </w:numPr>
        <w:jc w:val="both"/>
        <w:rPr>
          <w:lang w:val="en-US"/>
        </w:rPr>
      </w:pPr>
      <w:r w:rsidRPr="00F50585">
        <w:rPr>
          <w:lang w:val="en-US"/>
        </w:rPr>
        <w:t xml:space="preserve">The value of </w:t>
      </w:r>
      <w:r w:rsidR="00B36694">
        <w:rPr>
          <w:lang w:val="en-US"/>
        </w:rPr>
        <w:t>the short-term flicker severity (</w:t>
      </w:r>
      <m:oMath>
        <m:sSub>
          <m:sSubPr>
            <m:ctrlPr>
              <w:rPr>
                <w:rFonts w:ascii="Cambria Math" w:hAnsi="Cambria Math"/>
                <w:i/>
                <w:lang w:val="en-US"/>
              </w:rPr>
            </m:ctrlPr>
          </m:sSubPr>
          <m:e>
            <m:r>
              <w:rPr>
                <w:rFonts w:ascii="Cambria Math" w:hAnsi="Cambria Math"/>
                <w:lang w:val="en-US"/>
              </w:rPr>
              <m:t>P</m:t>
            </m:r>
          </m:e>
          <m:sub>
            <m:r>
              <m:rPr>
                <m:sty m:val="p"/>
              </m:rPr>
              <w:rPr>
                <w:rFonts w:ascii="Cambria Math" w:hAnsi="Cambria Math"/>
                <w:lang w:val="en-US"/>
              </w:rPr>
              <m:t>st</m:t>
            </m:r>
          </m:sub>
        </m:sSub>
      </m:oMath>
      <w:r w:rsidR="00B36694">
        <w:rPr>
          <w:lang w:val="en-US"/>
        </w:rPr>
        <w:t xml:space="preserve">) </w:t>
      </w:r>
      <w:r w:rsidRPr="00F50585">
        <w:rPr>
          <w:lang w:val="en-US"/>
        </w:rPr>
        <w:t>shall be recorded in the fourth column of Table 1.</w:t>
      </w:r>
      <w:r w:rsidR="00587501">
        <w:rPr>
          <w:lang w:val="en-US"/>
        </w:rPr>
        <w:t xml:space="preserve"> </w:t>
      </w:r>
      <w:r w:rsidRPr="00F50585">
        <w:rPr>
          <w:lang w:val="en-US"/>
        </w:rPr>
        <w:t>The Coordinator will complete the rest of Table 1 when issuing the test report (outcome, see Annex D) to the Laboratory.</w:t>
      </w:r>
    </w:p>
    <w:p w14:paraId="02AD0584" w14:textId="77777777" w:rsidR="0053337F" w:rsidRDefault="0053337F" w:rsidP="0053337F">
      <w:pPr>
        <w:ind w:left="170"/>
        <w:jc w:val="both"/>
        <w:rPr>
          <w:lang w:val="en-US"/>
        </w:rPr>
      </w:pPr>
    </w:p>
    <w:p w14:paraId="6082643B" w14:textId="377637D4"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 xml:space="preserve">t all </w:t>
      </w:r>
      <w:r w:rsidR="00E42244">
        <w:rPr>
          <w:lang w:val="en-US"/>
        </w:rPr>
        <w:t>load settings</w:t>
      </w:r>
      <w:r w:rsidR="005063D8" w:rsidRPr="00F32A60">
        <w:rPr>
          <w:lang w:val="en-US"/>
        </w:rPr>
        <w:t>,</w:t>
      </w:r>
      <w:r w:rsidR="00B36694" w:rsidRPr="00B36694">
        <w:rPr>
          <w:rFonts w:ascii="Cambria Math" w:hAnsi="Cambria Math"/>
          <w:i/>
          <w:lang w:val="en-GB"/>
        </w:rPr>
        <w:t xml:space="preserve"> </w:t>
      </w:r>
      <m:oMath>
        <m:r>
          <w:rPr>
            <w:rFonts w:ascii="Cambria Math" w:hAnsi="Cambria Math"/>
            <w:lang w:val="en-US"/>
          </w:rPr>
          <m:t>-2≤z≤2</m:t>
        </m:r>
      </m:oMath>
      <w:r w:rsidR="00545133" w:rsidRPr="00F32A60">
        <w:rPr>
          <w:lang w:val="en-US"/>
        </w:rPr>
        <w:t>.</w:t>
      </w:r>
      <w:r w:rsidR="002D2D27" w:rsidRPr="00F32A60">
        <w:rPr>
          <w:lang w:val="en-US"/>
        </w:rPr>
        <w:t xml:space="preserve"> </w:t>
      </w:r>
      <w:r w:rsidR="001169DE" w:rsidRPr="00F32A60">
        <w:rPr>
          <w:lang w:val="en-US"/>
        </w:rPr>
        <w:t>Otherwise</w:t>
      </w:r>
      <w:r w:rsidR="00F402C7">
        <w:rPr>
          <w:lang w:val="en-US"/>
        </w:rPr>
        <w:t>,</w:t>
      </w:r>
      <w:r w:rsidR="001169DE" w:rsidRPr="00F32A60">
        <w:rPr>
          <w:lang w:val="en-US"/>
        </w:rPr>
        <w:t xml:space="preserve"> anomalies shall be described in terms of warning and action signals as </w:t>
      </w:r>
      <w:r w:rsidR="00B36694">
        <w:rPr>
          <w:lang w:val="en-US"/>
        </w:rPr>
        <w:t xml:space="preserve">specified </w:t>
      </w:r>
      <w:r w:rsidR="00651C69" w:rsidRPr="00F32A60">
        <w:rPr>
          <w:lang w:val="en-US"/>
        </w:rPr>
        <w:t xml:space="preserve">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640A4D19" w:rsidR="00EF7DCE" w:rsidRDefault="00B31B36" w:rsidP="00666512">
      <w:pPr>
        <w:numPr>
          <w:ilvl w:val="1"/>
          <w:numId w:val="1"/>
        </w:numPr>
        <w:jc w:val="both"/>
        <w:rPr>
          <w:lang w:val="en-US"/>
        </w:rPr>
      </w:pPr>
      <w:r w:rsidRPr="00F50585">
        <w:rPr>
          <w:lang w:val="en-US"/>
        </w:rPr>
        <w:t xml:space="preserve">The test report issued by the Laboratory to the Coordinator shall </w:t>
      </w:r>
      <w:r w:rsidR="00FD7F3C" w:rsidRPr="00F50585">
        <w:rPr>
          <w:lang w:val="en-US"/>
        </w:rPr>
        <w:t xml:space="preserve">conform to Annex </w:t>
      </w:r>
      <w:r w:rsidR="00B565E4" w:rsidRPr="00F50585">
        <w:rPr>
          <w:lang w:val="en-US"/>
        </w:rPr>
        <w:t>C</w:t>
      </w:r>
      <w:r w:rsidR="00B64045" w:rsidRPr="00F50585">
        <w:rPr>
          <w:lang w:val="en-US"/>
        </w:rPr>
        <w:t xml:space="preserve"> </w:t>
      </w:r>
      <w:r w:rsidR="00FD7F3C" w:rsidRPr="00F50585">
        <w:rPr>
          <w:lang w:val="en-US"/>
        </w:rPr>
        <w:t xml:space="preserve">and </w:t>
      </w:r>
      <w:r w:rsidR="00921E54" w:rsidRPr="00F50585">
        <w:rPr>
          <w:lang w:val="en-US"/>
        </w:rPr>
        <w:t xml:space="preserve">it </w:t>
      </w:r>
      <w:r w:rsidR="00FD7F3C" w:rsidRPr="00F50585">
        <w:rPr>
          <w:lang w:val="en-US"/>
        </w:rPr>
        <w:t xml:space="preserve">shall be signed by the Technical Responsible or his/her </w:t>
      </w:r>
      <w:r w:rsidR="00A65AA2" w:rsidRPr="00F50585">
        <w:rPr>
          <w:lang w:val="en-US"/>
        </w:rPr>
        <w:t>Deputy</w:t>
      </w:r>
      <w:r w:rsidR="00064576" w:rsidRPr="00F50585">
        <w:rPr>
          <w:lang w:val="en-US"/>
        </w:rPr>
        <w:t xml:space="preserve">, </w:t>
      </w:r>
      <w:r w:rsidR="00FD7F3C" w:rsidRPr="00F50585">
        <w:rPr>
          <w:lang w:val="en-US"/>
        </w:rPr>
        <w:t xml:space="preserve">see </w:t>
      </w:r>
      <w:r w:rsidR="00945D5E" w:rsidRPr="00F50585">
        <w:rPr>
          <w:lang w:val="en-US"/>
        </w:rPr>
        <w:fldChar w:fldCharType="begin"/>
      </w:r>
      <w:r w:rsidR="00945D5E" w:rsidRPr="00F50585">
        <w:rPr>
          <w:lang w:val="en-US"/>
        </w:rPr>
        <w:instrText xml:space="preserve"> REF _Ref514507060 \r \h </w:instrText>
      </w:r>
      <w:r w:rsidR="00F50585">
        <w:rPr>
          <w:lang w:val="en-US"/>
        </w:rPr>
        <w:instrText xml:space="preserve"> \* MERGEFORMAT </w:instrText>
      </w:r>
      <w:r w:rsidR="00945D5E" w:rsidRPr="00F50585">
        <w:rPr>
          <w:lang w:val="en-US"/>
        </w:rPr>
      </w:r>
      <w:r w:rsidR="00945D5E" w:rsidRPr="00F50585">
        <w:rPr>
          <w:lang w:val="en-US"/>
        </w:rPr>
        <w:fldChar w:fldCharType="separate"/>
      </w:r>
      <w:r w:rsidR="00C41D42">
        <w:rPr>
          <w:lang w:val="en-US"/>
        </w:rPr>
        <w:t>4.e)</w:t>
      </w:r>
      <w:r w:rsidR="00945D5E" w:rsidRPr="00F50585">
        <w:rPr>
          <w:lang w:val="en-US"/>
        </w:rPr>
        <w:fldChar w:fldCharType="end"/>
      </w:r>
      <w:r w:rsidR="00921E54" w:rsidRPr="00F50585">
        <w:rPr>
          <w:lang w:val="en-US"/>
        </w:rPr>
        <w:t xml:space="preserve">. The test report issued by the Coordinator to the Laboratory </w:t>
      </w:r>
      <w:r w:rsidR="00666512" w:rsidRPr="00F50585">
        <w:rPr>
          <w:lang w:val="en-US"/>
        </w:rPr>
        <w:t>will</w:t>
      </w:r>
      <w:r w:rsidR="00023DAE" w:rsidRPr="00F50585">
        <w:rPr>
          <w:lang w:val="en-US"/>
        </w:rPr>
        <w:t xml:space="preserve"> conform to Annex </w:t>
      </w:r>
      <w:r w:rsidR="00B565E4" w:rsidRPr="00F50585">
        <w:rPr>
          <w:lang w:val="en-US"/>
        </w:rPr>
        <w:t>D</w:t>
      </w:r>
      <w:r w:rsidR="00B64045" w:rsidRPr="00F50585">
        <w:rPr>
          <w:lang w:val="en-US"/>
        </w:rPr>
        <w:t>.</w:t>
      </w:r>
      <w:r w:rsidR="00124555" w:rsidRPr="00F50585">
        <w:rPr>
          <w:lang w:val="en-US"/>
        </w:rPr>
        <w:t xml:space="preserve"> </w:t>
      </w:r>
      <w:r w:rsidR="00BF5114" w:rsidRPr="00F50585">
        <w:rPr>
          <w:lang w:val="en-US"/>
        </w:rPr>
        <w:t xml:space="preserve">Annexes </w:t>
      </w:r>
      <w:r w:rsidR="00B565E4" w:rsidRPr="00F50585">
        <w:rPr>
          <w:lang w:val="en-US"/>
        </w:rPr>
        <w:t>C</w:t>
      </w:r>
      <w:r w:rsidR="00124555" w:rsidRPr="00F50585">
        <w:rPr>
          <w:lang w:val="en-US"/>
        </w:rPr>
        <w:t xml:space="preserve"> </w:t>
      </w:r>
      <w:r w:rsidR="00BF5114" w:rsidRPr="00F50585">
        <w:rPr>
          <w:lang w:val="en-US"/>
        </w:rPr>
        <w:t xml:space="preserve">and </w:t>
      </w:r>
      <w:r w:rsidR="00B565E4" w:rsidRPr="00F50585">
        <w:rPr>
          <w:lang w:val="en-US"/>
        </w:rPr>
        <w:t>D</w:t>
      </w:r>
      <w:r w:rsidR="008B6C1A" w:rsidRPr="00F50585">
        <w:rPr>
          <w:lang w:val="en-US"/>
        </w:rPr>
        <w:t>,</w:t>
      </w:r>
      <w:r w:rsidR="00124555" w:rsidRPr="00F50585">
        <w:rPr>
          <w:lang w:val="en-US"/>
        </w:rPr>
        <w:t xml:space="preserve"> </w:t>
      </w:r>
      <w:r w:rsidR="008B6C1A" w:rsidRPr="00F50585">
        <w:rPr>
          <w:lang w:val="en-US"/>
        </w:rPr>
        <w:t xml:space="preserve">once </w:t>
      </w:r>
      <w:r w:rsidR="00124555" w:rsidRPr="00F50585">
        <w:rPr>
          <w:lang w:val="en-US"/>
        </w:rPr>
        <w:t>comp</w:t>
      </w:r>
      <w:r w:rsidR="00BF5114" w:rsidRPr="00F50585">
        <w:rPr>
          <w:lang w:val="en-US"/>
        </w:rPr>
        <w:t xml:space="preserve">leted by </w:t>
      </w:r>
      <w:r w:rsidR="008B6C1A" w:rsidRPr="00F50585">
        <w:rPr>
          <w:lang w:val="en-US"/>
        </w:rPr>
        <w:t xml:space="preserve">the Laboratory and </w:t>
      </w:r>
      <w:r w:rsidR="00666512" w:rsidRPr="00F50585">
        <w:rPr>
          <w:lang w:val="en-US"/>
        </w:rPr>
        <w:t xml:space="preserve">by </w:t>
      </w:r>
      <w:r w:rsidR="008B6C1A" w:rsidRPr="00F50585">
        <w:rPr>
          <w:lang w:val="en-US"/>
        </w:rPr>
        <w:t xml:space="preserve">the Coordinator, </w:t>
      </w:r>
      <w:r w:rsidR="00614835" w:rsidRPr="00F50585">
        <w:rPr>
          <w:lang w:val="en-US"/>
        </w:rPr>
        <w:t xml:space="preserve">will be </w:t>
      </w:r>
      <w:r w:rsidR="00C735C1" w:rsidRPr="00F50585">
        <w:rPr>
          <w:lang w:val="en-US"/>
        </w:rPr>
        <w:t xml:space="preserve">integral part of </w:t>
      </w:r>
      <w:r w:rsidR="008B6C1A" w:rsidRPr="00F50585">
        <w:rPr>
          <w:lang w:val="en-US"/>
        </w:rPr>
        <w:t>the present</w:t>
      </w:r>
      <w:r w:rsidR="008B6C1A" w:rsidRPr="00F32A60">
        <w:rPr>
          <w:lang w:val="en-US"/>
        </w:rPr>
        <w:t xml:space="preserve">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17C584ED" w:rsidR="001C3C35" w:rsidRDefault="00E3373D" w:rsidP="00E3373D">
      <w:pPr>
        <w:numPr>
          <w:ilvl w:val="1"/>
          <w:numId w:val="1"/>
        </w:numPr>
        <w:jc w:val="both"/>
        <w:rPr>
          <w:lang w:val="en-US"/>
        </w:rPr>
      </w:pPr>
      <w:bookmarkStart w:id="20" w:name="_Ref45808791"/>
      <w:r w:rsidRPr="0053032C">
        <w:rPr>
          <w:lang w:val="en-US"/>
        </w:rPr>
        <w:t>The test report shall include</w:t>
      </w:r>
      <w:r w:rsidR="006A29EB">
        <w:rPr>
          <w:lang w:val="en-US"/>
        </w:rPr>
        <w:t xml:space="preserve"> the following additional information</w:t>
      </w:r>
      <w:r w:rsidR="001C3C35">
        <w:rPr>
          <w:lang w:val="en-US"/>
        </w:rPr>
        <w:t>:</w:t>
      </w:r>
    </w:p>
    <w:p w14:paraId="085E2905" w14:textId="02D07B3B" w:rsidR="00EC6B1B" w:rsidRDefault="00EC6B1B" w:rsidP="006E6FAF">
      <w:pPr>
        <w:numPr>
          <w:ilvl w:val="2"/>
          <w:numId w:val="1"/>
        </w:numPr>
        <w:tabs>
          <w:tab w:val="clear" w:pos="1080"/>
          <w:tab w:val="num" w:pos="709"/>
        </w:tabs>
        <w:ind w:left="709" w:hanging="425"/>
        <w:jc w:val="both"/>
        <w:rPr>
          <w:lang w:val="en-US"/>
        </w:rPr>
      </w:pPr>
      <w:r>
        <w:rPr>
          <w:lang w:val="en-US"/>
        </w:rPr>
        <w:t xml:space="preserve">The result of the </w:t>
      </w:r>
      <w:r w:rsidR="00C02517">
        <w:rPr>
          <w:lang w:val="en-US"/>
        </w:rPr>
        <w:t>preliminary verification</w:t>
      </w:r>
      <w:r>
        <w:rPr>
          <w:lang w:val="en-US"/>
        </w:rPr>
        <w:t xml:space="preserve"> (see §</w:t>
      </w:r>
      <w:r>
        <w:rPr>
          <w:lang w:val="en-US"/>
        </w:rPr>
        <w:fldChar w:fldCharType="begin"/>
      </w:r>
      <w:r>
        <w:rPr>
          <w:lang w:val="en-US"/>
        </w:rPr>
        <w:instrText xml:space="preserve"> REF _Ref60069191 \r \h </w:instrText>
      </w:r>
      <w:r>
        <w:rPr>
          <w:lang w:val="en-US"/>
        </w:rPr>
      </w:r>
      <w:r>
        <w:rPr>
          <w:lang w:val="en-US"/>
        </w:rPr>
        <w:fldChar w:fldCharType="separate"/>
      </w:r>
      <w:r w:rsidR="00C41D42">
        <w:rPr>
          <w:lang w:val="en-US"/>
        </w:rPr>
        <w:t>7.a)</w:t>
      </w:r>
      <w:r>
        <w:rPr>
          <w:lang w:val="en-US"/>
        </w:rPr>
        <w:fldChar w:fldCharType="end"/>
      </w:r>
      <w:r>
        <w:rPr>
          <w:lang w:val="en-US"/>
        </w:rPr>
        <w:t>;</w:t>
      </w:r>
    </w:p>
    <w:p w14:paraId="1327CB73" w14:textId="22BFABE2" w:rsidR="001C3C35" w:rsidRDefault="001C3C35" w:rsidP="006E6FAF">
      <w:pPr>
        <w:numPr>
          <w:ilvl w:val="2"/>
          <w:numId w:val="1"/>
        </w:numPr>
        <w:tabs>
          <w:tab w:val="clear" w:pos="1080"/>
          <w:tab w:val="num" w:pos="709"/>
        </w:tabs>
        <w:ind w:left="709" w:hanging="425"/>
        <w:jc w:val="both"/>
        <w:rPr>
          <w:lang w:val="en-US"/>
        </w:rPr>
      </w:pPr>
      <w:r>
        <w:rPr>
          <w:lang w:val="en-US"/>
        </w:rPr>
        <w:t xml:space="preserve">A </w:t>
      </w:r>
      <w:r w:rsidR="006A29EB">
        <w:rPr>
          <w:lang w:val="en-US"/>
        </w:rPr>
        <w:t xml:space="preserve">description </w:t>
      </w:r>
      <w:r w:rsidR="00FE02EA" w:rsidRPr="0053032C">
        <w:rPr>
          <w:lang w:val="en-US"/>
        </w:rPr>
        <w:t>of the measurement equipment</w:t>
      </w:r>
      <w:r w:rsidR="006A29EB">
        <w:rPr>
          <w:lang w:val="en-US"/>
        </w:rPr>
        <w:t xml:space="preserve"> (brand, model, serial number or internal classification)</w:t>
      </w:r>
      <w:r>
        <w:rPr>
          <w:lang w:val="en-US"/>
        </w:rPr>
        <w:t>;</w:t>
      </w:r>
    </w:p>
    <w:p w14:paraId="31F1A581" w14:textId="706D5519" w:rsidR="00E3373D" w:rsidRPr="00EC6B1B" w:rsidRDefault="006A29EB" w:rsidP="006E6FAF">
      <w:pPr>
        <w:numPr>
          <w:ilvl w:val="2"/>
          <w:numId w:val="1"/>
        </w:numPr>
        <w:tabs>
          <w:tab w:val="clear" w:pos="1080"/>
          <w:tab w:val="num" w:pos="709"/>
        </w:tabs>
        <w:ind w:left="709" w:hanging="425"/>
        <w:jc w:val="both"/>
        <w:rPr>
          <w:lang w:val="en-US"/>
        </w:rPr>
      </w:pPr>
      <w:r>
        <w:rPr>
          <w:lang w:val="en-US"/>
        </w:rPr>
        <w:t xml:space="preserve">At least one </w:t>
      </w:r>
      <w:r w:rsidR="001C3C35" w:rsidRPr="00EC6B1B">
        <w:rPr>
          <w:lang w:val="en-US"/>
        </w:rPr>
        <w:t xml:space="preserve">picture of the </w:t>
      </w:r>
      <w:r w:rsidR="00EC6B1B" w:rsidRPr="00EC6B1B">
        <w:rPr>
          <w:lang w:val="en-US"/>
        </w:rPr>
        <w:t>measurement setup.</w:t>
      </w:r>
      <w:bookmarkEnd w:id="20"/>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10150EDF" w:rsidR="005F6E76" w:rsidRPr="00F32A60" w:rsidRDefault="005F6E76" w:rsidP="005F6E76">
      <w:pPr>
        <w:numPr>
          <w:ilvl w:val="1"/>
          <w:numId w:val="1"/>
        </w:numPr>
        <w:jc w:val="both"/>
        <w:rPr>
          <w:lang w:val="en-US"/>
        </w:rPr>
      </w:pPr>
      <w:r w:rsidRPr="00F32A60">
        <w:rPr>
          <w:lang w:val="en-US"/>
        </w:rPr>
        <w:lastRenderedPageBreak/>
        <w:t xml:space="preserve">The Coordinator issued and made </w:t>
      </w:r>
      <w:r w:rsidR="00C02517" w:rsidRPr="00F32A60">
        <w:rPr>
          <w:lang w:val="en-US"/>
        </w:rPr>
        <w:t>this document freely available</w:t>
      </w:r>
      <w:r w:rsidRPr="00F32A60">
        <w:rPr>
          <w:lang w:val="en-US"/>
        </w:rPr>
        <w:t xml:space="preserve">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5008819" w:rsidR="005F6E76" w:rsidRPr="00F50585"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w:t>
      </w:r>
      <w:r w:rsidR="00064576" w:rsidRPr="00F32A60">
        <w:rPr>
          <w:lang w:val="en-US"/>
        </w:rPr>
        <w:t>relevant</w:t>
      </w:r>
      <w:r w:rsidRPr="00F32A60">
        <w:rPr>
          <w:lang w:val="en-US"/>
        </w:rPr>
        <w:t xml:space="preserve"> to the proficiency test but not considered in the present </w:t>
      </w:r>
      <w:r w:rsidRPr="00F50585">
        <w:rPr>
          <w:lang w:val="en-US"/>
        </w:rPr>
        <w:t xml:space="preserve">document. Subscription of the </w:t>
      </w:r>
      <w:r w:rsidR="00F50585" w:rsidRPr="00F50585">
        <w:rPr>
          <w:lang w:val="en-US"/>
        </w:rPr>
        <w:t xml:space="preserve">purchase order </w:t>
      </w:r>
      <w:r w:rsidRPr="00F50585">
        <w:rPr>
          <w:lang w:val="en-US"/>
        </w:rPr>
        <w:t>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34F42E52" w:rsidR="005F6E76" w:rsidRPr="00F32A60" w:rsidRDefault="005F6E76" w:rsidP="005F6E76">
      <w:pPr>
        <w:numPr>
          <w:ilvl w:val="1"/>
          <w:numId w:val="1"/>
        </w:numPr>
        <w:jc w:val="both"/>
        <w:rPr>
          <w:lang w:val="en-US"/>
        </w:rPr>
      </w:pPr>
      <w:r w:rsidRPr="00F32A60">
        <w:rPr>
          <w:lang w:val="en-US"/>
        </w:rPr>
        <w:t xml:space="preserve">Laboratories </w:t>
      </w:r>
      <w:r w:rsidR="00064576" w:rsidRPr="00F32A60">
        <w:rPr>
          <w:lang w:val="en-US"/>
        </w:rPr>
        <w:t>can</w:t>
      </w:r>
      <w:r w:rsidRPr="00F32A60">
        <w:rPr>
          <w:lang w:val="en-US"/>
        </w:rPr>
        <w:t xml:space="preserve"> verbally contact (e.g. by phone) the Coordinator to </w:t>
      </w:r>
      <w:r w:rsidR="00C02517" w:rsidRPr="00F32A60">
        <w:rPr>
          <w:lang w:val="en-US"/>
        </w:rPr>
        <w:t>present</w:t>
      </w:r>
      <w:r w:rsidRPr="00F32A60">
        <w:rPr>
          <w:lang w:val="en-US"/>
        </w:rPr>
        <w:t xml:space="preserve"> possible remarks and complaints about management and technical problems related to the proficiency test that appear during the progress of the proficiency test itself. If </w:t>
      </w:r>
      <w:r w:rsidR="00F139C6" w:rsidRPr="00F32A60">
        <w:rPr>
          <w:lang w:val="en-US"/>
        </w:rPr>
        <w:t>possible and</w:t>
      </w:r>
      <w:r w:rsidRPr="00F32A60">
        <w:rPr>
          <w:lang w:val="en-US"/>
        </w:rPr>
        <w:t xml:space="preserve"> depending on the importance of the problem originating the remark or complaint, the Coordinator </w:t>
      </w:r>
      <w:r>
        <w:rPr>
          <w:lang w:val="en-US"/>
        </w:rPr>
        <w:t>will</w:t>
      </w:r>
      <w:r w:rsidRPr="00F32A60">
        <w:rPr>
          <w:lang w:val="en-US"/>
        </w:rPr>
        <w:t xml:space="preserve"> give advice to the Laboratories </w:t>
      </w:r>
      <w:r w:rsidR="00C02517" w:rsidRPr="00F32A60">
        <w:rPr>
          <w:lang w:val="en-US"/>
        </w:rPr>
        <w:t>to</w:t>
      </w:r>
      <w:r w:rsidRPr="00F32A60">
        <w:rPr>
          <w:lang w:val="en-US"/>
        </w:rPr>
        <w:t xml:space="preserve"> resolve the problem.</w:t>
      </w:r>
    </w:p>
    <w:p w14:paraId="5025376D" w14:textId="77777777" w:rsidR="005F6E76" w:rsidRPr="00F32A60" w:rsidRDefault="005F6E76" w:rsidP="005F6E76">
      <w:pPr>
        <w:jc w:val="both"/>
        <w:rPr>
          <w:lang w:val="en-US"/>
        </w:rPr>
      </w:pPr>
    </w:p>
    <w:p w14:paraId="3ECC37A0" w14:textId="2E9EB5CE"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an advice to the </w:t>
      </w:r>
      <w:r w:rsidR="00F139C6" w:rsidRPr="00F32A60">
        <w:rPr>
          <w:lang w:val="en-US"/>
        </w:rPr>
        <w:t>Laboratory,</w:t>
      </w:r>
      <w:r w:rsidRPr="00F32A60">
        <w:rPr>
          <w:lang w:val="en-US"/>
        </w:rPr>
        <w:t xml:space="preserve">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C41D42">
        <w:rPr>
          <w:lang w:val="en-US"/>
        </w:rPr>
        <w:t>2</w:t>
      </w:r>
      <w:r w:rsidRPr="00F32A60">
        <w:rPr>
          <w:lang w:val="en-US"/>
        </w:rPr>
        <w:fldChar w:fldCharType="end"/>
      </w:r>
      <w:r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259B79A4"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 xml:space="preserve">collaborators shall keep confidential any information </w:t>
      </w:r>
      <w:r w:rsidR="00C02517" w:rsidRPr="00F32A60">
        <w:rPr>
          <w:lang w:val="en-US"/>
        </w:rPr>
        <w:t>pertaining to</w:t>
      </w:r>
      <w:r w:rsidR="000738C0" w:rsidRPr="00F32A60">
        <w:rPr>
          <w:lang w:val="en-US"/>
        </w:rPr>
        <w:t xml:space="preserve">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77777777"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139C6">
        <w:rPr>
          <w:lang w:val="en-US"/>
        </w:rPr>
        <w:t>the proficiency test.</w:t>
      </w:r>
    </w:p>
    <w:p w14:paraId="4179060C" w14:textId="77777777" w:rsidR="00DD00CC" w:rsidRPr="00F32A60" w:rsidRDefault="00DD00CC" w:rsidP="00483D36">
      <w:pPr>
        <w:jc w:val="both"/>
        <w:rPr>
          <w:lang w:val="en-US"/>
        </w:rPr>
      </w:pPr>
    </w:p>
    <w:p w14:paraId="56C0C2BC" w14:textId="3C8BD160" w:rsidR="00984AFA" w:rsidRPr="00660A5C" w:rsidRDefault="00123C1E" w:rsidP="00483D36">
      <w:pPr>
        <w:numPr>
          <w:ilvl w:val="1"/>
          <w:numId w:val="1"/>
        </w:numPr>
        <w:jc w:val="both"/>
        <w:rPr>
          <w:lang w:val="en-US"/>
        </w:rPr>
      </w:pPr>
      <w:r w:rsidRPr="00660A5C">
        <w:rPr>
          <w:lang w:val="en-US"/>
        </w:rPr>
        <w:t xml:space="preserve">Laboratories shall avoid </w:t>
      </w:r>
      <w:r w:rsidR="00945D5E" w:rsidRPr="00660A5C">
        <w:rPr>
          <w:lang w:val="en-US"/>
        </w:rPr>
        <w:t>raising</w:t>
      </w:r>
      <w:r w:rsidRPr="00660A5C">
        <w:rPr>
          <w:lang w:val="en-US"/>
        </w:rPr>
        <w:t xml:space="preserve"> issues </w:t>
      </w:r>
      <w:r w:rsidR="00FA3AD9" w:rsidRPr="00660A5C">
        <w:rPr>
          <w:lang w:val="en-US"/>
        </w:rPr>
        <w:t>that</w:t>
      </w:r>
      <w:r w:rsidR="00452E39" w:rsidRPr="00660A5C">
        <w:rPr>
          <w:lang w:val="en-US"/>
        </w:rPr>
        <w:t xml:space="preserve"> </w:t>
      </w:r>
      <w:r w:rsidR="00FA3AD9" w:rsidRPr="00660A5C">
        <w:rPr>
          <w:lang w:val="en-US"/>
        </w:rPr>
        <w:t xml:space="preserve">could generate a situation of disparity in the successful </w:t>
      </w:r>
      <w:r w:rsidR="00CC535F" w:rsidRPr="00660A5C">
        <w:rPr>
          <w:lang w:val="en-US"/>
        </w:rPr>
        <w:t xml:space="preserve">completion </w:t>
      </w:r>
      <w:r w:rsidR="00FA3AD9" w:rsidRPr="00660A5C">
        <w:rPr>
          <w:lang w:val="en-US"/>
        </w:rPr>
        <w:t>in the proficiency test.</w:t>
      </w:r>
    </w:p>
    <w:p w14:paraId="3BFB8322" w14:textId="77777777" w:rsidR="00984AFA" w:rsidRPr="00AF6FF8" w:rsidRDefault="00984AFA" w:rsidP="00B64045">
      <w:pPr>
        <w:jc w:val="center"/>
        <w:rPr>
          <w:lang w:val="en-US"/>
        </w:rPr>
        <w:sectPr w:rsidR="00984AFA" w:rsidRPr="00AF6FF8" w:rsidSect="00984AFA">
          <w:footerReference w:type="default" r:id="rId73"/>
          <w:footnotePr>
            <w:numFmt w:val="chicago"/>
            <w:numStart w:val="2"/>
          </w:footnotePr>
          <w:pgSz w:w="11906" w:h="16838"/>
          <w:pgMar w:top="1400" w:right="1200" w:bottom="1200" w:left="1200" w:header="709" w:footer="709" w:gutter="0"/>
          <w:pgNumType w:start="1"/>
          <w:cols w:space="708"/>
          <w:docGrid w:linePitch="360"/>
        </w:sectPr>
      </w:pPr>
    </w:p>
    <w:p w14:paraId="6D9347E1" w14:textId="77777777" w:rsidR="00CA1578" w:rsidRPr="00F139C6" w:rsidRDefault="00CA1578" w:rsidP="00CA1578">
      <w:pPr>
        <w:jc w:val="center"/>
        <w:rPr>
          <w:b/>
          <w:bCs/>
        </w:rPr>
      </w:pPr>
      <w:r w:rsidRPr="00F139C6">
        <w:rPr>
          <w:b/>
          <w:bCs/>
        </w:rPr>
        <w:lastRenderedPageBreak/>
        <w:t>Annex A</w:t>
      </w:r>
    </w:p>
    <w:p w14:paraId="46396891" w14:textId="77777777" w:rsidR="00CA1578" w:rsidRPr="00F139C6" w:rsidRDefault="00CA1578" w:rsidP="00CA1578"/>
    <w:p w14:paraId="236D56D3" w14:textId="77777777" w:rsidR="00CA1578" w:rsidRPr="00F139C6" w:rsidRDefault="00CA1578" w:rsidP="00CA1578"/>
    <w:p w14:paraId="34A88F74" w14:textId="77777777" w:rsidR="00CA1578" w:rsidRDefault="00CA1578" w:rsidP="00CA1578">
      <w:r w:rsidRPr="00F139C6">
        <w:t>Compilare inserendo i seguenti dati negli appositi campi</w:t>
      </w:r>
      <w:r>
        <w:t xml:space="preserve"> evidenziati in giallo nel testo del contratto:</w:t>
      </w:r>
    </w:p>
    <w:p w14:paraId="419434D3" w14:textId="77777777" w:rsidR="00CA1578" w:rsidRDefault="00CA1578" w:rsidP="00CA1578"/>
    <w:p w14:paraId="6DBB5AC4" w14:textId="77777777" w:rsidR="00CA1578" w:rsidRDefault="00CA1578" w:rsidP="00CA1578">
      <w:pPr>
        <w:pStyle w:val="Paragrafoelenco"/>
        <w:numPr>
          <w:ilvl w:val="0"/>
          <w:numId w:val="36"/>
        </w:numPr>
      </w:pPr>
      <w:r w:rsidRPr="00311AEC">
        <w:t>Ragione sociale</w:t>
      </w:r>
      <w:r>
        <w:t xml:space="preserve"> (1)</w:t>
      </w:r>
    </w:p>
    <w:p w14:paraId="4796026B" w14:textId="77777777" w:rsidR="00CA1578" w:rsidRDefault="00CA1578" w:rsidP="00CA1578">
      <w:pPr>
        <w:pStyle w:val="Paragrafoelenco"/>
        <w:numPr>
          <w:ilvl w:val="0"/>
          <w:numId w:val="36"/>
        </w:numPr>
      </w:pPr>
      <w:r>
        <w:t>Codice fiscale (2)</w:t>
      </w:r>
    </w:p>
    <w:p w14:paraId="60E7AE64" w14:textId="77777777" w:rsidR="00CA1578" w:rsidRDefault="00CA1578" w:rsidP="00CA1578">
      <w:pPr>
        <w:pStyle w:val="Paragrafoelenco"/>
        <w:numPr>
          <w:ilvl w:val="0"/>
          <w:numId w:val="36"/>
        </w:numPr>
      </w:pPr>
      <w:r>
        <w:t>Partita IVA (3)</w:t>
      </w:r>
    </w:p>
    <w:p w14:paraId="331A2545" w14:textId="77777777" w:rsidR="00CA1578" w:rsidRDefault="00CA1578" w:rsidP="00CA1578">
      <w:pPr>
        <w:pStyle w:val="Paragrafoelenco"/>
        <w:numPr>
          <w:ilvl w:val="0"/>
          <w:numId w:val="36"/>
        </w:numPr>
      </w:pPr>
      <w:r>
        <w:t>Indirizzo (4)</w:t>
      </w:r>
    </w:p>
    <w:p w14:paraId="0D1493F9" w14:textId="77777777" w:rsidR="00CA1578" w:rsidRDefault="00CA1578" w:rsidP="00CA1578">
      <w:pPr>
        <w:pStyle w:val="Paragrafoelenco"/>
        <w:numPr>
          <w:ilvl w:val="0"/>
          <w:numId w:val="36"/>
        </w:numPr>
      </w:pPr>
      <w:r>
        <w:t>Nome, cognome e qualifica del rappresentante (5)</w:t>
      </w:r>
    </w:p>
    <w:p w14:paraId="697D6B01" w14:textId="77777777" w:rsidR="00CA1578" w:rsidRDefault="00CA1578" w:rsidP="00CA1578">
      <w:pPr>
        <w:pStyle w:val="Paragrafoelenco"/>
        <w:numPr>
          <w:ilvl w:val="0"/>
          <w:numId w:val="36"/>
        </w:numPr>
      </w:pPr>
      <w:r>
        <w:t>Indirizzo PEC (6)</w:t>
      </w:r>
    </w:p>
    <w:p w14:paraId="0B7F045F" w14:textId="77777777" w:rsidR="00CA1578" w:rsidRDefault="00CA1578" w:rsidP="00CA1578">
      <w:pPr>
        <w:pStyle w:val="Paragrafoelenco"/>
        <w:numPr>
          <w:ilvl w:val="0"/>
          <w:numId w:val="36"/>
        </w:numPr>
      </w:pPr>
      <w:r>
        <w:t>Codice univoco (7)</w:t>
      </w:r>
    </w:p>
    <w:p w14:paraId="22D75F6B" w14:textId="77777777" w:rsidR="00CA1578" w:rsidRDefault="00CA1578" w:rsidP="00CA1578">
      <w:pPr>
        <w:pStyle w:val="Paragrafoelenco"/>
        <w:numPr>
          <w:ilvl w:val="0"/>
          <w:numId w:val="36"/>
        </w:numPr>
      </w:pPr>
      <w:r>
        <w:t>Link informativa (8)</w:t>
      </w:r>
    </w:p>
    <w:p w14:paraId="3B745A79" w14:textId="77777777" w:rsidR="00CA1578" w:rsidRDefault="00CA1578" w:rsidP="00CA1578">
      <w:pPr>
        <w:pStyle w:val="Paragrafoelenco"/>
        <w:numPr>
          <w:ilvl w:val="0"/>
          <w:numId w:val="36"/>
        </w:numPr>
      </w:pPr>
      <w:r>
        <w:t>Titolare del trattamento dati personali (9)</w:t>
      </w:r>
    </w:p>
    <w:p w14:paraId="79BF9C2F" w14:textId="77777777" w:rsidR="00CA1578" w:rsidRDefault="00CA1578" w:rsidP="00CA1578">
      <w:pPr>
        <w:pStyle w:val="Paragrafoelenco"/>
        <w:numPr>
          <w:ilvl w:val="0"/>
          <w:numId w:val="36"/>
        </w:numPr>
      </w:pPr>
      <w:r>
        <w:t>Luogo (10)</w:t>
      </w:r>
    </w:p>
    <w:p w14:paraId="46D7BB2C" w14:textId="77777777" w:rsidR="00CA1578" w:rsidRDefault="00CA1578" w:rsidP="00CA1578">
      <w:pPr>
        <w:pStyle w:val="Paragrafoelenco"/>
        <w:numPr>
          <w:ilvl w:val="0"/>
          <w:numId w:val="36"/>
        </w:numPr>
      </w:pPr>
      <w:r>
        <w:t>Data (11)</w:t>
      </w:r>
    </w:p>
    <w:p w14:paraId="5D3469D0" w14:textId="77777777" w:rsidR="00CA1578" w:rsidRDefault="00CA1578" w:rsidP="00CA1578">
      <w:pPr>
        <w:pStyle w:val="Paragrafoelenco"/>
        <w:numPr>
          <w:ilvl w:val="0"/>
          <w:numId w:val="36"/>
        </w:numPr>
      </w:pPr>
      <w:r>
        <w:t>Nome e cognome di chi firma (12)</w:t>
      </w:r>
    </w:p>
    <w:p w14:paraId="3ECC40CE" w14:textId="77777777" w:rsidR="00CA1578" w:rsidRDefault="00CA1578" w:rsidP="00CA1578"/>
    <w:p w14:paraId="3CDEFC6C" w14:textId="77777777" w:rsidR="00CA1578" w:rsidRDefault="00CA1578" w:rsidP="00CA1578">
      <w:r>
        <w:t xml:space="preserve">Verificare di aver inserito tutti i dati richiesti eliminare queste note e, possibilmente, firmare digitalmente. Spedire il contratto con PEC alla seguente PEC </w:t>
      </w:r>
      <w:hyperlink r:id="rId74" w:history="1">
        <w:r w:rsidRPr="004C497D">
          <w:rPr>
            <w:color w:val="0000FF"/>
            <w:u w:val="single"/>
          </w:rPr>
          <w:t>dinfo@pec.unifi.it</w:t>
        </w:r>
      </w:hyperlink>
    </w:p>
    <w:p w14:paraId="5186900D" w14:textId="77777777" w:rsidR="00CA1578" w:rsidRPr="004C497D" w:rsidRDefault="00CA1578" w:rsidP="00CA1578">
      <w:r>
        <w:t>_</w:t>
      </w:r>
      <w:r w:rsidRPr="004C497D">
        <w:t>____________</w:t>
      </w:r>
      <w:r>
        <w:t>_________________________</w:t>
      </w:r>
      <w:r w:rsidRPr="004C497D">
        <w:t>___________________________</w:t>
      </w:r>
    </w:p>
    <w:p w14:paraId="3251343D" w14:textId="77777777" w:rsidR="00CA1578" w:rsidRPr="004C497D" w:rsidRDefault="00CA1578" w:rsidP="00CA1578"/>
    <w:p w14:paraId="704DE91D" w14:textId="77777777" w:rsidR="00CA1578" w:rsidRPr="004C497D" w:rsidRDefault="00CA1578" w:rsidP="00CA1578">
      <w:pPr>
        <w:spacing w:line="360" w:lineRule="auto"/>
        <w:jc w:val="both"/>
        <w:rPr>
          <w:b/>
        </w:rPr>
      </w:pPr>
      <w:r w:rsidRPr="004C497D">
        <w:rPr>
          <w:b/>
          <w:bCs/>
        </w:rPr>
        <w:t>CONTRATTO TRA LA</w:t>
      </w:r>
      <w:bookmarkStart w:id="21" w:name="Ragione_sociale"/>
      <w:bookmarkEnd w:id="21"/>
      <w:r w:rsidRPr="004C497D">
        <w:rPr>
          <w:b/>
          <w:bCs/>
        </w:rPr>
        <w:t xml:space="preserve"> </w:t>
      </w:r>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77F4FF62" w14:textId="70F2C56A" w:rsidR="00CA1578" w:rsidRPr="00E42244" w:rsidRDefault="00CA1578" w:rsidP="00CA1578">
      <w:pPr>
        <w:spacing w:line="360" w:lineRule="auto"/>
        <w:jc w:val="both"/>
        <w:rPr>
          <w:b/>
        </w:rPr>
      </w:pPr>
      <w:r w:rsidRPr="00E42244">
        <w:rPr>
          <w:b/>
        </w:rPr>
        <w:t>“</w:t>
      </w:r>
      <w:r w:rsidR="00E42244" w:rsidRPr="00E42244">
        <w:rPr>
          <w:b/>
        </w:rPr>
        <w:t>Prova valutativa attraverso c</w:t>
      </w:r>
      <w:r w:rsidR="00E42244">
        <w:rPr>
          <w:b/>
        </w:rPr>
        <w:t xml:space="preserve">onfronto </w:t>
      </w:r>
      <w:r w:rsidR="00E42244" w:rsidRPr="00E42244">
        <w:rPr>
          <w:b/>
        </w:rPr>
        <w:t>interlaboratorio di misure di flicker</w:t>
      </w:r>
      <w:r w:rsidRPr="00E42244">
        <w:rPr>
          <w:b/>
        </w:rPr>
        <w:t>”</w:t>
      </w:r>
    </w:p>
    <w:p w14:paraId="0CF64A91" w14:textId="77777777" w:rsidR="00CA1578" w:rsidRPr="00E966F1" w:rsidRDefault="00CA1578" w:rsidP="00CA1578">
      <w:pPr>
        <w:spacing w:line="360" w:lineRule="auto"/>
        <w:jc w:val="both"/>
      </w:pPr>
      <w:r w:rsidRPr="00E966F1">
        <w:t>(Art. 3/C del Regolamento sullo svolgimento di attività di ricerca o didattica commissionate da soggetti pubblici e privati emanato con D.R. 451/2018, Prot. 63016 del 16/04/2018)</w:t>
      </w:r>
    </w:p>
    <w:p w14:paraId="5F9748CF" w14:textId="77777777" w:rsidR="00CA1578" w:rsidRPr="00E966F1" w:rsidRDefault="00CA1578" w:rsidP="00CA1578">
      <w:pPr>
        <w:autoSpaceDE w:val="0"/>
        <w:autoSpaceDN w:val="0"/>
        <w:spacing w:line="360" w:lineRule="auto"/>
        <w:jc w:val="center"/>
        <w:outlineLvl w:val="2"/>
        <w:rPr>
          <w:b/>
        </w:rPr>
      </w:pPr>
      <w:r w:rsidRPr="00E966F1">
        <w:rPr>
          <w:b/>
        </w:rPr>
        <w:t>Tra</w:t>
      </w:r>
    </w:p>
    <w:p w14:paraId="49D10683" w14:textId="77777777" w:rsidR="00CA1578" w:rsidRPr="00E966F1" w:rsidRDefault="00CA1578" w:rsidP="00CA1578">
      <w:pPr>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72F3BD35" w14:textId="77777777" w:rsidR="00CA1578" w:rsidRPr="00E966F1" w:rsidRDefault="00CA1578" w:rsidP="00CA1578">
      <w:pPr>
        <w:autoSpaceDE w:val="0"/>
        <w:autoSpaceDN w:val="0"/>
        <w:spacing w:line="360" w:lineRule="auto"/>
        <w:jc w:val="center"/>
        <w:outlineLvl w:val="2"/>
        <w:rPr>
          <w:b/>
        </w:rPr>
      </w:pPr>
      <w:r w:rsidRPr="00E966F1">
        <w:rPr>
          <w:b/>
        </w:rPr>
        <w:t>e</w:t>
      </w:r>
    </w:p>
    <w:p w14:paraId="0BAE907F" w14:textId="67EFD729" w:rsidR="00CA1578" w:rsidRPr="00E966F1" w:rsidRDefault="00CA1578" w:rsidP="00CA1578">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w:t>
      </w:r>
      <w:r w:rsidR="00075719">
        <w:t>Giorgio Battistelli</w:t>
      </w:r>
      <w:r w:rsidRPr="00E966F1">
        <w:t xml:space="preserve"> in qualità di Direttore autorizzato a firmare il presente atto ai sensi dell’art. 36, comma 6 del Regolamento di Amministrazione, Finanza e Contabilità dell’Ateneo Fiorentino.</w:t>
      </w:r>
    </w:p>
    <w:p w14:paraId="42E9FD87" w14:textId="77777777" w:rsidR="00CA1578" w:rsidRPr="00E966F1" w:rsidRDefault="00CA1578" w:rsidP="00CA1578">
      <w:pPr>
        <w:autoSpaceDE w:val="0"/>
        <w:autoSpaceDN w:val="0"/>
        <w:spacing w:line="360" w:lineRule="auto"/>
        <w:jc w:val="center"/>
        <w:outlineLvl w:val="2"/>
        <w:rPr>
          <w:b/>
        </w:rPr>
      </w:pPr>
      <w:r w:rsidRPr="00E966F1">
        <w:rPr>
          <w:b/>
        </w:rPr>
        <w:t>PREMESSA</w:t>
      </w:r>
    </w:p>
    <w:p w14:paraId="25AFF006" w14:textId="77777777" w:rsidR="00CA1578" w:rsidRPr="00E966F1" w:rsidRDefault="00CA1578" w:rsidP="00CA1578">
      <w:pPr>
        <w:autoSpaceDE w:val="0"/>
        <w:autoSpaceDN w:val="0"/>
        <w:spacing w:line="360" w:lineRule="auto"/>
        <w:jc w:val="both"/>
        <w:outlineLvl w:val="2"/>
        <w:rPr>
          <w:bCs/>
          <w:iCs/>
        </w:rPr>
      </w:pPr>
      <w:r w:rsidRPr="00E966F1">
        <w:rPr>
          <w:bCs/>
          <w:iCs/>
        </w:rPr>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6997D0B2" w14:textId="77777777" w:rsidR="00CA1578" w:rsidRPr="00E966F1" w:rsidRDefault="00CA1578" w:rsidP="00CA1578">
      <w:pPr>
        <w:keepLines/>
        <w:autoSpaceDE w:val="0"/>
        <w:autoSpaceDN w:val="0"/>
        <w:spacing w:line="360" w:lineRule="auto"/>
        <w:jc w:val="center"/>
        <w:outlineLvl w:val="2"/>
        <w:rPr>
          <w:b/>
        </w:rPr>
      </w:pPr>
      <w:r w:rsidRPr="00E966F1">
        <w:rPr>
          <w:b/>
        </w:rPr>
        <w:t>SI CONVIENE E SI STIPULA QUANTO SEGUE</w:t>
      </w:r>
    </w:p>
    <w:p w14:paraId="002E378D" w14:textId="77777777" w:rsidR="00CA1578" w:rsidRPr="00E966F1" w:rsidRDefault="00CA1578" w:rsidP="00CA1578">
      <w:pPr>
        <w:keepLines/>
        <w:spacing w:line="360" w:lineRule="auto"/>
        <w:jc w:val="center"/>
        <w:rPr>
          <w:b/>
          <w:bCs/>
        </w:rPr>
      </w:pPr>
      <w:r w:rsidRPr="00E966F1">
        <w:rPr>
          <w:b/>
          <w:bCs/>
        </w:rPr>
        <w:lastRenderedPageBreak/>
        <w:t>Art. 1</w:t>
      </w:r>
    </w:p>
    <w:p w14:paraId="0815CB82" w14:textId="77777777" w:rsidR="00CA1578" w:rsidRPr="00E966F1" w:rsidRDefault="00CA1578" w:rsidP="00CA1578">
      <w:pPr>
        <w:keepLines/>
        <w:spacing w:line="360" w:lineRule="auto"/>
        <w:jc w:val="center"/>
        <w:rPr>
          <w:b/>
          <w:bCs/>
        </w:rPr>
      </w:pPr>
      <w:r w:rsidRPr="00E966F1">
        <w:rPr>
          <w:b/>
          <w:bCs/>
        </w:rPr>
        <w:t>Oggetto del contratto</w:t>
      </w:r>
    </w:p>
    <w:p w14:paraId="472CDEF1" w14:textId="77777777" w:rsidR="00CA1578" w:rsidRPr="00E966F1" w:rsidRDefault="00CA1578" w:rsidP="00CA1578">
      <w:pPr>
        <w:keepLines/>
        <w:spacing w:line="360" w:lineRule="auto"/>
        <w:jc w:val="both"/>
      </w:pPr>
      <w:r w:rsidRPr="00E966F1">
        <w:t>L’Unità Amministrativa effettuerà la seguente prestazione:</w:t>
      </w:r>
    </w:p>
    <w:p w14:paraId="1F71ABEB" w14:textId="19EFF1D4" w:rsidR="00CA1578" w:rsidRPr="00E966F1" w:rsidRDefault="00CA1578" w:rsidP="00C02517">
      <w:pPr>
        <w:spacing w:line="360" w:lineRule="auto"/>
        <w:jc w:val="both"/>
      </w:pPr>
      <w:r w:rsidRPr="00C02517">
        <w:t>“</w:t>
      </w:r>
      <w:r w:rsidR="00C02517" w:rsidRPr="00C02517">
        <w:t>Prova valutativa attraverso confront</w:t>
      </w:r>
      <w:r w:rsidR="00C02517">
        <w:t>o</w:t>
      </w:r>
      <w:r w:rsidR="00C02517" w:rsidRPr="00C02517">
        <w:t xml:space="preserve"> interlaboratorio d</w:t>
      </w:r>
      <w:r w:rsidR="00C02517">
        <w:t xml:space="preserve">i misure di </w:t>
      </w:r>
      <w:r w:rsidR="00C02517" w:rsidRPr="00C02517">
        <w:t>flicker</w:t>
      </w:r>
      <w:r w:rsidRPr="00E966F1">
        <w:t>”, voce di tariffa “Partecipazione a circuito interlaboratorio tipo</w:t>
      </w:r>
      <w:r>
        <w:t xml:space="preserve"> </w:t>
      </w:r>
      <w:r w:rsidR="00EB5E19">
        <w:t>C</w:t>
      </w:r>
      <w:r>
        <w:t xml:space="preserve">” </w:t>
      </w:r>
      <w:r w:rsidRPr="00E966F1">
        <w:t xml:space="preserve">approvata dal Consiglio dell’Unità Amministrativa in data </w:t>
      </w:r>
      <w:r w:rsidR="00927F56">
        <w:t xml:space="preserve">27 maggio </w:t>
      </w:r>
      <w:r w:rsidRPr="00E966F1">
        <w:t>20</w:t>
      </w:r>
      <w:r w:rsidR="00927F56">
        <w:t>24</w:t>
      </w:r>
      <w:r w:rsidRPr="00E966F1">
        <w:t>.</w:t>
      </w:r>
    </w:p>
    <w:p w14:paraId="66DD21E6" w14:textId="77777777" w:rsidR="00CA1578" w:rsidRPr="00E966F1" w:rsidRDefault="00CA1578" w:rsidP="00CA1578">
      <w:pPr>
        <w:keepLines/>
        <w:spacing w:line="360" w:lineRule="auto"/>
        <w:jc w:val="center"/>
        <w:rPr>
          <w:b/>
          <w:bCs/>
        </w:rPr>
      </w:pPr>
      <w:r w:rsidRPr="00E966F1">
        <w:rPr>
          <w:b/>
          <w:bCs/>
        </w:rPr>
        <w:t>Art. 2</w:t>
      </w:r>
    </w:p>
    <w:p w14:paraId="4C6A51FD" w14:textId="77777777" w:rsidR="00CA1578" w:rsidRPr="00E966F1" w:rsidRDefault="00CA1578" w:rsidP="00CA1578">
      <w:pPr>
        <w:keepLines/>
        <w:spacing w:line="360" w:lineRule="auto"/>
        <w:jc w:val="center"/>
        <w:rPr>
          <w:b/>
          <w:bCs/>
        </w:rPr>
      </w:pPr>
      <w:r w:rsidRPr="00E966F1">
        <w:rPr>
          <w:b/>
          <w:bCs/>
        </w:rPr>
        <w:t>Responsabile dell’attività</w:t>
      </w:r>
    </w:p>
    <w:p w14:paraId="25D84428" w14:textId="1E3E5B7D" w:rsidR="00CA1578" w:rsidRPr="00E966F1" w:rsidRDefault="00CA1578" w:rsidP="00C02517">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C02517">
        <w:t>Proficiency test through interlaboratory comparison of flicker measurements – Scheme of the proficiency test PTC(FLICKER)</w:t>
      </w:r>
      <w:r w:rsidRPr="00E966F1">
        <w:t>” (in seguito Allegato Tecnico) che accompagna il presente atto e ne costituisce parte integrante.</w:t>
      </w:r>
    </w:p>
    <w:p w14:paraId="74BB85EC" w14:textId="77777777" w:rsidR="00CA1578" w:rsidRPr="00484A85" w:rsidRDefault="00CA1578" w:rsidP="00CA1578">
      <w:pPr>
        <w:keepLines/>
        <w:spacing w:line="360" w:lineRule="auto"/>
        <w:jc w:val="center"/>
        <w:rPr>
          <w:b/>
          <w:bCs/>
          <w:color w:val="000000" w:themeColor="text1"/>
        </w:rPr>
      </w:pPr>
      <w:r w:rsidRPr="00484A85">
        <w:rPr>
          <w:b/>
          <w:bCs/>
          <w:color w:val="000000" w:themeColor="text1"/>
        </w:rPr>
        <w:t>Art. 3</w:t>
      </w:r>
    </w:p>
    <w:p w14:paraId="590DB54E" w14:textId="77777777" w:rsidR="00CA1578" w:rsidRPr="00484A85" w:rsidRDefault="00CA1578" w:rsidP="00CA1578">
      <w:pPr>
        <w:keepLines/>
        <w:spacing w:line="360" w:lineRule="auto"/>
        <w:jc w:val="center"/>
        <w:rPr>
          <w:b/>
          <w:bCs/>
          <w:color w:val="000000" w:themeColor="text1"/>
        </w:rPr>
      </w:pPr>
      <w:r w:rsidRPr="00484A85">
        <w:rPr>
          <w:b/>
          <w:bCs/>
          <w:color w:val="000000" w:themeColor="text1"/>
        </w:rPr>
        <w:t>Pagamenti</w:t>
      </w:r>
    </w:p>
    <w:p w14:paraId="7DF153DD" w14:textId="77777777" w:rsidR="00CA1578" w:rsidRPr="00484A85" w:rsidRDefault="00CA1578" w:rsidP="00CA1578">
      <w:pPr>
        <w:keepLines/>
        <w:autoSpaceDE w:val="0"/>
        <w:autoSpaceDN w:val="0"/>
        <w:spacing w:line="360" w:lineRule="auto"/>
        <w:jc w:val="both"/>
        <w:outlineLvl w:val="2"/>
        <w:rPr>
          <w:bCs/>
          <w:color w:val="000000" w:themeColor="text1"/>
        </w:rPr>
      </w:pPr>
      <w:r w:rsidRPr="00484A85">
        <w:rPr>
          <w:bCs/>
          <w:color w:val="000000" w:themeColor="text1"/>
        </w:rPr>
        <w:t xml:space="preserve">Per la realizzazione della prestazione il Committente corrisponderà all'Università la somma di € 2000 oltre IVA (oppure indicare il titolo di inapplicabilità dell’IVA). </w:t>
      </w:r>
    </w:p>
    <w:p w14:paraId="2E2B4005" w14:textId="77777777" w:rsidR="00CA1578" w:rsidRPr="00781C99" w:rsidRDefault="00CA1578" w:rsidP="00CA1578">
      <w:pPr>
        <w:spacing w:line="360" w:lineRule="auto"/>
        <w:jc w:val="both"/>
      </w:pPr>
      <w:r w:rsidRPr="00781C99">
        <w:t>Il pagamento verrà effettuato dal Committente:</w:t>
      </w:r>
    </w:p>
    <w:p w14:paraId="4C43C7AC" w14:textId="77777777" w:rsidR="00CA1578" w:rsidRPr="00781C99" w:rsidRDefault="00CA1578" w:rsidP="00CA1578">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r w:rsidRPr="0029765E">
        <w:rPr>
          <w:highlight w:val="yellow"/>
        </w:rPr>
        <w:t>…(6)…</w:t>
      </w:r>
      <w:r w:rsidRPr="00781C99">
        <w:t xml:space="preserve"> e codice destinatario (codice univoco) </w:t>
      </w:r>
      <w:r w:rsidRPr="0029765E">
        <w:rPr>
          <w:highlight w:val="yellow"/>
        </w:rPr>
        <w:t>…(7)…</w:t>
      </w:r>
    </w:p>
    <w:p w14:paraId="5F4FF2BD" w14:textId="77777777" w:rsidR="00CA1578" w:rsidRPr="00484A85" w:rsidRDefault="00CA1578" w:rsidP="00CA1578">
      <w:pPr>
        <w:pStyle w:val="Paragrafoelenco"/>
        <w:numPr>
          <w:ilvl w:val="0"/>
          <w:numId w:val="34"/>
        </w:numPr>
        <w:spacing w:line="360" w:lineRule="auto"/>
        <w:jc w:val="both"/>
        <w:rPr>
          <w:color w:val="000000" w:themeColor="text1"/>
        </w:rPr>
      </w:pPr>
      <w:r w:rsidRPr="008A5D76">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 – con le seguenti modalità</w:t>
      </w:r>
      <w:r w:rsidRPr="00484A85">
        <w:rPr>
          <w:color w:val="000000" w:themeColor="text1"/>
        </w:rPr>
        <w:t xml:space="preserve">: </w:t>
      </w:r>
    </w:p>
    <w:p w14:paraId="19203406" w14:textId="77777777" w:rsidR="00CA1578" w:rsidRPr="00484A85" w:rsidRDefault="00CA1578" w:rsidP="00CA1578">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03788B39" w14:textId="77777777" w:rsidR="00CA1578" w:rsidRPr="00E966F1" w:rsidRDefault="00CA1578" w:rsidP="00CA1578">
      <w:pPr>
        <w:keepLines/>
        <w:spacing w:line="360" w:lineRule="auto"/>
        <w:jc w:val="center"/>
        <w:rPr>
          <w:b/>
          <w:bCs/>
        </w:rPr>
      </w:pPr>
      <w:r w:rsidRPr="00E966F1">
        <w:rPr>
          <w:b/>
          <w:bCs/>
        </w:rPr>
        <w:t>Art. 4</w:t>
      </w:r>
    </w:p>
    <w:p w14:paraId="4281B04C" w14:textId="77777777" w:rsidR="00CA1578" w:rsidRPr="00E966F1" w:rsidRDefault="00CA1578" w:rsidP="00CA1578">
      <w:pPr>
        <w:keepLines/>
        <w:spacing w:line="360" w:lineRule="auto"/>
        <w:jc w:val="center"/>
        <w:rPr>
          <w:b/>
          <w:bCs/>
        </w:rPr>
      </w:pPr>
      <w:r w:rsidRPr="00E966F1">
        <w:rPr>
          <w:b/>
          <w:bCs/>
        </w:rPr>
        <w:t>Risultati e proprietà intellettuale</w:t>
      </w:r>
    </w:p>
    <w:p w14:paraId="04551BFE" w14:textId="77777777" w:rsidR="00CA1578" w:rsidRPr="00E966F1" w:rsidRDefault="00CA1578" w:rsidP="00CA1578">
      <w:pPr>
        <w:keepLines/>
        <w:spacing w:line="360" w:lineRule="auto"/>
        <w:jc w:val="both"/>
      </w:pPr>
      <w:r w:rsidRPr="00E966F1">
        <w:t>La conoscenza pregressa di ciascuna parte è e rimane di proprietà della stessa parte.</w:t>
      </w:r>
    </w:p>
    <w:p w14:paraId="501FA495" w14:textId="77777777" w:rsidR="00CA1578" w:rsidRPr="00E966F1" w:rsidRDefault="00CA1578" w:rsidP="00CA1578">
      <w:pPr>
        <w:spacing w:line="360" w:lineRule="auto"/>
        <w:jc w:val="both"/>
      </w:pPr>
      <w:r w:rsidRPr="00E966F1">
        <w:t>L'Università di Firenze si riserva i diritti di proprietà intellettuale relativi ai servizi erogati nell’ambito del presente accordo.</w:t>
      </w:r>
    </w:p>
    <w:p w14:paraId="68F9C2A4" w14:textId="77777777" w:rsidR="00CA1578" w:rsidRPr="00E966F1" w:rsidRDefault="00CA1578" w:rsidP="00CA1578">
      <w:pPr>
        <w:spacing w:line="360" w:lineRule="auto"/>
        <w:jc w:val="both"/>
      </w:pPr>
      <w:r w:rsidRPr="00E966F1">
        <w:lastRenderedPageBreak/>
        <w:t>Le parti concordano che, in base alla natura del servizio, non si prevede che possano derivare da questa attività invenzioni brevettabili.</w:t>
      </w:r>
    </w:p>
    <w:p w14:paraId="50ACF79A" w14:textId="77777777" w:rsidR="00CA1578" w:rsidRPr="00E966F1" w:rsidRDefault="00CA1578" w:rsidP="00CA1578">
      <w:pPr>
        <w:spacing w:line="360" w:lineRule="auto"/>
        <w:jc w:val="both"/>
      </w:pPr>
      <w:r w:rsidRPr="00E966F1">
        <w:t>Gli eventuali risultati della ricerca condivisa saranno pubblicati dopo che tutte le parti si saranno accordate sui termini e le condizioni della pubblicazione medesima.</w:t>
      </w:r>
    </w:p>
    <w:p w14:paraId="16A3A99D" w14:textId="77777777" w:rsidR="00CA1578" w:rsidRPr="00E966F1" w:rsidRDefault="00CA1578" w:rsidP="00CA1578">
      <w:pPr>
        <w:keepLines/>
        <w:spacing w:line="360" w:lineRule="auto"/>
        <w:jc w:val="center"/>
        <w:rPr>
          <w:b/>
          <w:bCs/>
        </w:rPr>
      </w:pPr>
      <w:r w:rsidRPr="00E966F1">
        <w:rPr>
          <w:b/>
          <w:bCs/>
        </w:rPr>
        <w:t>Art. 5</w:t>
      </w:r>
    </w:p>
    <w:p w14:paraId="1FAE9745" w14:textId="77777777" w:rsidR="00CA1578" w:rsidRPr="00E966F1" w:rsidRDefault="00CA1578" w:rsidP="00CA1578">
      <w:pPr>
        <w:keepLines/>
        <w:spacing w:line="360" w:lineRule="auto"/>
        <w:jc w:val="center"/>
        <w:rPr>
          <w:b/>
          <w:bCs/>
        </w:rPr>
      </w:pPr>
      <w:r w:rsidRPr="00E966F1">
        <w:rPr>
          <w:b/>
          <w:bCs/>
        </w:rPr>
        <w:t>Durata e termini di esecuzione del servizio</w:t>
      </w:r>
    </w:p>
    <w:p w14:paraId="07EE047E" w14:textId="77777777" w:rsidR="00CA1578" w:rsidRPr="00E966F1" w:rsidRDefault="00CA1578" w:rsidP="00CA1578">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512F01C1" w14:textId="77777777" w:rsidR="00CA1578" w:rsidRPr="00E966F1" w:rsidRDefault="00CA1578" w:rsidP="00CA1578">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13633ADC" w14:textId="77777777" w:rsidR="00CA1578" w:rsidRPr="00E966F1" w:rsidRDefault="00CA1578" w:rsidP="00CA1578">
      <w:pPr>
        <w:keepLines/>
        <w:spacing w:line="360" w:lineRule="auto"/>
        <w:jc w:val="center"/>
        <w:rPr>
          <w:b/>
          <w:bCs/>
        </w:rPr>
      </w:pPr>
      <w:r w:rsidRPr="00E966F1">
        <w:rPr>
          <w:b/>
          <w:bCs/>
        </w:rPr>
        <w:t>Art. 6</w:t>
      </w:r>
    </w:p>
    <w:p w14:paraId="60D5B30E" w14:textId="77777777" w:rsidR="00CA1578" w:rsidRPr="00E966F1" w:rsidRDefault="00CA1578" w:rsidP="00CA1578">
      <w:pPr>
        <w:keepLines/>
        <w:spacing w:line="360" w:lineRule="auto"/>
        <w:jc w:val="center"/>
        <w:rPr>
          <w:b/>
          <w:bCs/>
        </w:rPr>
      </w:pPr>
      <w:r w:rsidRPr="00E966F1">
        <w:rPr>
          <w:b/>
          <w:bCs/>
        </w:rPr>
        <w:t>Riservatezza e pubblicità</w:t>
      </w:r>
    </w:p>
    <w:p w14:paraId="01431594" w14:textId="77777777" w:rsidR="00CA1578" w:rsidRPr="00E966F1" w:rsidRDefault="00CA1578" w:rsidP="00CA1578">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059F7B0D" w14:textId="77777777" w:rsidR="00CA1578" w:rsidRPr="00E966F1" w:rsidRDefault="00CA1578" w:rsidP="00CA1578">
      <w:pPr>
        <w:keepLines/>
        <w:spacing w:line="360" w:lineRule="auto"/>
        <w:jc w:val="center"/>
        <w:rPr>
          <w:b/>
          <w:bCs/>
        </w:rPr>
      </w:pPr>
      <w:r w:rsidRPr="00E966F1">
        <w:rPr>
          <w:b/>
          <w:bCs/>
        </w:rPr>
        <w:t>Art. 7</w:t>
      </w:r>
    </w:p>
    <w:p w14:paraId="5240629C" w14:textId="77777777" w:rsidR="00CA1578" w:rsidRPr="00E966F1" w:rsidRDefault="00CA1578" w:rsidP="00CA1578">
      <w:pPr>
        <w:keepLines/>
        <w:spacing w:line="360" w:lineRule="auto"/>
        <w:jc w:val="center"/>
        <w:rPr>
          <w:b/>
          <w:bCs/>
        </w:rPr>
      </w:pPr>
      <w:r w:rsidRPr="00E966F1">
        <w:rPr>
          <w:b/>
          <w:bCs/>
        </w:rPr>
        <w:t>Trattamento dei dati</w:t>
      </w:r>
    </w:p>
    <w:p w14:paraId="0B13EB8D" w14:textId="77777777" w:rsidR="00CA1578" w:rsidRPr="00E966F1" w:rsidRDefault="00CA1578" w:rsidP="00CA1578">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16403187" w14:textId="77777777" w:rsidR="00CA1578" w:rsidRPr="00E966F1" w:rsidRDefault="00CA1578" w:rsidP="00CA1578">
      <w:pPr>
        <w:keepNext/>
        <w:spacing w:line="360" w:lineRule="auto"/>
        <w:jc w:val="both"/>
      </w:pPr>
      <w:r w:rsidRPr="00E966F1">
        <w:lastRenderedPageBreak/>
        <w:t>I medesimi dati potranno essere comunicati unicamente all’interno della struttura del Committente e del Dipartimento per la gestione del rapporto instaurato dal presente atto.</w:t>
      </w:r>
    </w:p>
    <w:p w14:paraId="37B8CF73" w14:textId="77777777" w:rsidR="00CA1578" w:rsidRPr="00E966F1" w:rsidRDefault="00CA1578" w:rsidP="00CA1578">
      <w:pPr>
        <w:keepNext/>
        <w:spacing w:line="360" w:lineRule="auto"/>
        <w:jc w:val="both"/>
      </w:pPr>
      <w:r w:rsidRPr="00E966F1">
        <w:t>I dati forniti dalle Parti saranno raccolti e trattati, con modalità manuale, cartacea e informatizzata, mediante il loro inserimento in archivi cartacei e/o informatici.</w:t>
      </w:r>
    </w:p>
    <w:p w14:paraId="47FB4C96" w14:textId="77777777" w:rsidR="00CA1578" w:rsidRPr="00E966F1" w:rsidRDefault="00CA1578" w:rsidP="00CA1578">
      <w:pPr>
        <w:keepNext/>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0EB60038" w14:textId="77777777" w:rsidR="00CA1578" w:rsidRPr="00E966F1" w:rsidRDefault="00CA1578" w:rsidP="00CA1578">
      <w:pPr>
        <w:keepNext/>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8)…</w:t>
      </w:r>
      <w:r w:rsidRPr="00E966F1">
        <w:t>, ovvero allegata al presente contratto.</w:t>
      </w:r>
    </w:p>
    <w:p w14:paraId="77332321" w14:textId="77777777" w:rsidR="00CA1578" w:rsidRDefault="00CA1578" w:rsidP="00CA1578">
      <w:pPr>
        <w:keepNext/>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9)…</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75" w:history="1">
        <w:r w:rsidRPr="00C47FB8">
          <w:rPr>
            <w:rStyle w:val="Collegamentoipertestuale"/>
          </w:rPr>
          <w:t>https://www.unifi.it/upload/sub/statuto_normativa/dr825_100718_regolamento_conto_terzi.pdf</w:t>
        </w:r>
      </w:hyperlink>
      <w:r w:rsidRPr="00E966F1">
        <w:t>).</w:t>
      </w:r>
    </w:p>
    <w:p w14:paraId="7FD7B16E" w14:textId="77777777" w:rsidR="00CA1578" w:rsidRPr="00E966F1" w:rsidRDefault="00CA1578" w:rsidP="00CA1578">
      <w:pPr>
        <w:keepLines/>
        <w:spacing w:line="360" w:lineRule="auto"/>
        <w:jc w:val="center"/>
        <w:rPr>
          <w:b/>
          <w:bCs/>
        </w:rPr>
      </w:pPr>
      <w:r w:rsidRPr="00E966F1">
        <w:rPr>
          <w:b/>
          <w:bCs/>
        </w:rPr>
        <w:t>Art. 8</w:t>
      </w:r>
    </w:p>
    <w:p w14:paraId="10BEC053" w14:textId="77777777" w:rsidR="00CA1578" w:rsidRPr="00E966F1" w:rsidRDefault="00CA1578" w:rsidP="00CA1578">
      <w:pPr>
        <w:keepLines/>
        <w:spacing w:line="360" w:lineRule="auto"/>
        <w:jc w:val="center"/>
        <w:rPr>
          <w:b/>
          <w:bCs/>
        </w:rPr>
      </w:pPr>
      <w:r w:rsidRPr="00E966F1">
        <w:rPr>
          <w:b/>
          <w:bCs/>
        </w:rPr>
        <w:t>Disposizioni finali e Foro Competente</w:t>
      </w:r>
    </w:p>
    <w:p w14:paraId="00E4F145" w14:textId="77777777" w:rsidR="00CA1578" w:rsidRPr="00E966F1" w:rsidRDefault="00CA1578" w:rsidP="00CA1578">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6A08919F" w14:textId="77777777" w:rsidR="00CA1578" w:rsidRPr="00E966F1" w:rsidRDefault="00CA1578" w:rsidP="00CA1578">
      <w:pPr>
        <w:keepLines/>
        <w:spacing w:line="360" w:lineRule="auto"/>
        <w:jc w:val="center"/>
        <w:rPr>
          <w:b/>
          <w:bCs/>
        </w:rPr>
      </w:pPr>
      <w:r w:rsidRPr="00E966F1">
        <w:rPr>
          <w:b/>
          <w:bCs/>
        </w:rPr>
        <w:t>Art. 9</w:t>
      </w:r>
    </w:p>
    <w:p w14:paraId="65C76B62" w14:textId="77777777" w:rsidR="00CA1578" w:rsidRPr="00E966F1" w:rsidRDefault="00CA1578" w:rsidP="00CA1578">
      <w:pPr>
        <w:keepLines/>
        <w:spacing w:line="360" w:lineRule="auto"/>
        <w:jc w:val="center"/>
        <w:rPr>
          <w:b/>
          <w:bCs/>
        </w:rPr>
      </w:pPr>
      <w:r w:rsidRPr="00E966F1">
        <w:rPr>
          <w:b/>
          <w:bCs/>
        </w:rPr>
        <w:t>Spese del contratto</w:t>
      </w:r>
    </w:p>
    <w:p w14:paraId="2E6F861D" w14:textId="77777777" w:rsidR="00CA1578" w:rsidRPr="00E966F1" w:rsidRDefault="00CA1578" w:rsidP="00CA1578">
      <w:pPr>
        <w:keepLines/>
        <w:spacing w:line="360" w:lineRule="auto"/>
        <w:jc w:val="both"/>
      </w:pPr>
      <w:r w:rsidRPr="00E966F1">
        <w:t>Il presente atto verrà registrato solo in caso d’uso ai sensi dell’art. 5, II comma, del D.P.R. n. 131 del 26/4/1986 e successive modifiche, a cura e spese della parte richiedente.</w:t>
      </w:r>
    </w:p>
    <w:p w14:paraId="0778D583" w14:textId="77777777" w:rsidR="00CA1578" w:rsidRPr="00E966F1" w:rsidRDefault="00CA1578" w:rsidP="00CA1578">
      <w:pPr>
        <w:spacing w:line="360" w:lineRule="auto"/>
        <w:jc w:val="both"/>
      </w:pPr>
      <w:r w:rsidRPr="00E966F1">
        <w:t>Le spese di bollo sono a carico del Committente</w:t>
      </w:r>
    </w:p>
    <w:p w14:paraId="41A3C74D" w14:textId="77777777" w:rsidR="00CA1578" w:rsidRPr="00E966F1" w:rsidRDefault="00CA1578" w:rsidP="00CA1578">
      <w:pPr>
        <w:spacing w:line="360" w:lineRule="auto"/>
        <w:jc w:val="both"/>
      </w:pPr>
    </w:p>
    <w:p w14:paraId="43219E1A" w14:textId="77777777" w:rsidR="00CA1578" w:rsidRPr="00E966F1" w:rsidRDefault="00CA1578" w:rsidP="00CA1578">
      <w:pPr>
        <w:keepLines/>
        <w:spacing w:line="360" w:lineRule="auto"/>
        <w:jc w:val="both"/>
      </w:pPr>
      <w:r w:rsidRPr="00E966F1">
        <w:t>p. il COMMITTENTE</w:t>
      </w:r>
      <w:r w:rsidRPr="00E966F1">
        <w:tab/>
      </w:r>
      <w:r w:rsidRPr="0029765E">
        <w:rPr>
          <w:highlight w:val="yellow"/>
        </w:rPr>
        <w:t>…(10)…</w:t>
      </w:r>
      <w:r w:rsidRPr="00E966F1">
        <w:t xml:space="preserve">, lì </w:t>
      </w:r>
      <w:r w:rsidRPr="0029765E">
        <w:rPr>
          <w:highlight w:val="yellow"/>
        </w:rPr>
        <w:t>…(11)…</w:t>
      </w:r>
    </w:p>
    <w:p w14:paraId="7BBB3012" w14:textId="77777777" w:rsidR="00CA1578" w:rsidRPr="00E966F1" w:rsidRDefault="00CA1578" w:rsidP="00CA1578">
      <w:pPr>
        <w:keepLines/>
        <w:spacing w:line="360" w:lineRule="auto"/>
        <w:jc w:val="both"/>
      </w:pPr>
      <w:r w:rsidRPr="00211551">
        <w:rPr>
          <w:highlight w:val="yellow"/>
        </w:rPr>
        <w:t>(…………(12)…………)</w:t>
      </w:r>
    </w:p>
    <w:p w14:paraId="57302091" w14:textId="77777777" w:rsidR="00CA1578" w:rsidRPr="00E966F1" w:rsidRDefault="00CA1578" w:rsidP="00CA1578">
      <w:pPr>
        <w:keepLines/>
        <w:spacing w:line="360" w:lineRule="auto"/>
        <w:jc w:val="both"/>
      </w:pPr>
      <w:r w:rsidRPr="00E966F1">
        <w:t>……………………………… (firma)</w:t>
      </w:r>
    </w:p>
    <w:p w14:paraId="6C5E4898" w14:textId="77777777" w:rsidR="00CA1578" w:rsidRPr="00E966F1" w:rsidRDefault="00CA1578" w:rsidP="00CA1578">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7813DAF6" w14:textId="5AC51C56" w:rsidR="00CA1578" w:rsidRPr="00E966F1" w:rsidRDefault="00CA1578" w:rsidP="00CA1578">
      <w:pPr>
        <w:keepLines/>
        <w:spacing w:line="360" w:lineRule="auto"/>
        <w:jc w:val="both"/>
      </w:pPr>
      <w:r w:rsidRPr="00E966F1">
        <w:lastRenderedPageBreak/>
        <w:t xml:space="preserve">(Il Direttore Prof. </w:t>
      </w:r>
      <w:r w:rsidR="00075719">
        <w:t>Giorgio Battistelli</w:t>
      </w:r>
      <w:r w:rsidRPr="00E966F1">
        <w:t>)</w:t>
      </w:r>
    </w:p>
    <w:p w14:paraId="2CC4175D" w14:textId="77777777" w:rsidR="00CA1578" w:rsidRPr="00E966F1" w:rsidRDefault="00CA1578" w:rsidP="00CA1578">
      <w:pPr>
        <w:keepLines/>
        <w:spacing w:line="360" w:lineRule="auto"/>
        <w:jc w:val="both"/>
      </w:pPr>
      <w:r w:rsidRPr="00E966F1">
        <w:t>………………………………. (firma)</w:t>
      </w:r>
    </w:p>
    <w:p w14:paraId="79C11855" w14:textId="77777777" w:rsidR="00CA1578" w:rsidRPr="00E966F1" w:rsidRDefault="00CA1578" w:rsidP="00CA1578">
      <w:pPr>
        <w:keepLines/>
        <w:autoSpaceDE w:val="0"/>
        <w:autoSpaceDN w:val="0"/>
        <w:spacing w:line="360" w:lineRule="auto"/>
        <w:jc w:val="both"/>
      </w:pPr>
      <w:r w:rsidRPr="00E966F1">
        <w:t>Per presa visione,</w:t>
      </w:r>
    </w:p>
    <w:p w14:paraId="7FCF7501" w14:textId="77777777" w:rsidR="00CA1578" w:rsidRPr="00E966F1" w:rsidRDefault="00CA1578" w:rsidP="00CA1578">
      <w:pPr>
        <w:keepLines/>
        <w:spacing w:line="360" w:lineRule="auto"/>
        <w:jc w:val="both"/>
      </w:pPr>
      <w:r w:rsidRPr="00E966F1">
        <w:t>il responsabile dell’attività</w:t>
      </w:r>
    </w:p>
    <w:p w14:paraId="54C89894" w14:textId="77777777" w:rsidR="00CA1578" w:rsidRPr="009C6C4C" w:rsidRDefault="00CA1578" w:rsidP="00CA1578">
      <w:pPr>
        <w:keepLines/>
        <w:spacing w:line="360" w:lineRule="auto"/>
        <w:jc w:val="both"/>
      </w:pPr>
      <w:r w:rsidRPr="009C6C4C">
        <w:t>(Prof. Carlo Carobbi)</w:t>
      </w:r>
    </w:p>
    <w:p w14:paraId="2E92514A" w14:textId="77777777" w:rsidR="00CA1578" w:rsidRPr="009C6C4C" w:rsidRDefault="00CA1578" w:rsidP="00CA1578">
      <w:pPr>
        <w:keepLines/>
        <w:spacing w:line="360" w:lineRule="auto"/>
        <w:jc w:val="both"/>
      </w:pPr>
      <w:r w:rsidRPr="009C6C4C">
        <w:t>……………………………… (firma)</w:t>
      </w:r>
    </w:p>
    <w:p w14:paraId="3E455076" w14:textId="77777777" w:rsidR="00CA1578" w:rsidRPr="009C6C4C" w:rsidRDefault="00CA1578" w:rsidP="00CA1578">
      <w:pPr>
        <w:keepLines/>
        <w:spacing w:line="360" w:lineRule="auto"/>
        <w:jc w:val="both"/>
        <w:rPr>
          <w:bCs/>
          <w:i/>
          <w:iCs/>
        </w:rPr>
      </w:pPr>
    </w:p>
    <w:p w14:paraId="042C8AC6" w14:textId="77777777" w:rsidR="00CA1578" w:rsidRPr="009C6C4C" w:rsidRDefault="00CA1578" w:rsidP="00CA1578">
      <w:pPr>
        <w:spacing w:line="360" w:lineRule="auto"/>
        <w:jc w:val="both"/>
      </w:pPr>
    </w:p>
    <w:p w14:paraId="3BD4817B" w14:textId="77777777" w:rsidR="00CA1578" w:rsidRPr="009C6C4C" w:rsidRDefault="00CA1578" w:rsidP="00CA1578">
      <w:pPr>
        <w:spacing w:line="360" w:lineRule="auto"/>
        <w:jc w:val="both"/>
        <w:sectPr w:rsidR="00CA1578" w:rsidRPr="009C6C4C" w:rsidSect="00F14EF9">
          <w:footerReference w:type="default" r:id="rId76"/>
          <w:footnotePr>
            <w:numFmt w:val="chicago"/>
            <w:numStart w:val="2"/>
          </w:footnotePr>
          <w:pgSz w:w="11906" w:h="16838"/>
          <w:pgMar w:top="1400" w:right="1200" w:bottom="1200" w:left="1200" w:header="709" w:footer="709" w:gutter="0"/>
          <w:pgNumType w:fmt="upperRoman" w:start="1"/>
          <w:cols w:space="708"/>
          <w:docGrid w:linePitch="360"/>
        </w:sectPr>
      </w:pPr>
    </w:p>
    <w:p w14:paraId="62782452" w14:textId="77777777" w:rsidR="00CA1578" w:rsidRPr="00371672" w:rsidRDefault="00CA1578" w:rsidP="00CA1578">
      <w:pPr>
        <w:jc w:val="center"/>
        <w:rPr>
          <w:b/>
          <w:bCs/>
        </w:rPr>
      </w:pPr>
      <w:r w:rsidRPr="00371672">
        <w:rPr>
          <w:b/>
          <w:bCs/>
        </w:rPr>
        <w:lastRenderedPageBreak/>
        <w:t>Annex B</w:t>
      </w:r>
    </w:p>
    <w:p w14:paraId="3616596C" w14:textId="77777777" w:rsidR="00CA1578" w:rsidRPr="00371672" w:rsidRDefault="00CA1578" w:rsidP="00CA1578">
      <w:pPr>
        <w:jc w:val="center"/>
      </w:pPr>
    </w:p>
    <w:p w14:paraId="127152D6" w14:textId="77777777" w:rsidR="00CA1578" w:rsidRPr="00FE72DF" w:rsidRDefault="00CA1578" w:rsidP="00CA1578">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2083A3FA" w14:textId="77777777" w:rsidR="00CA1578" w:rsidRPr="00FE72DF" w:rsidRDefault="00CA1578" w:rsidP="00CA1578">
      <w:pPr>
        <w:rPr>
          <w:lang w:val="en-US"/>
        </w:rPr>
      </w:pPr>
    </w:p>
    <w:p w14:paraId="75366530" w14:textId="77777777" w:rsidR="00CA1578" w:rsidRPr="00FE72DF" w:rsidRDefault="00CA1578" w:rsidP="00CA1578">
      <w:pPr>
        <w:pStyle w:val="Paragrafoelenco"/>
        <w:numPr>
          <w:ilvl w:val="0"/>
          <w:numId w:val="36"/>
        </w:numPr>
        <w:rPr>
          <w:lang w:val="en-US"/>
        </w:rPr>
      </w:pPr>
      <w:r w:rsidRPr="00FE72DF">
        <w:rPr>
          <w:lang w:val="en-US"/>
        </w:rPr>
        <w:t xml:space="preserve">Corporate name </w:t>
      </w:r>
      <w:r>
        <w:rPr>
          <w:lang w:val="en-US"/>
        </w:rPr>
        <w:t>(1)</w:t>
      </w:r>
    </w:p>
    <w:p w14:paraId="42D4EB8E" w14:textId="77777777" w:rsidR="00CA1578" w:rsidRPr="00FE72DF" w:rsidRDefault="00CA1578" w:rsidP="00CA1578">
      <w:pPr>
        <w:pStyle w:val="Paragrafoelenco"/>
        <w:numPr>
          <w:ilvl w:val="0"/>
          <w:numId w:val="36"/>
        </w:numPr>
        <w:rPr>
          <w:lang w:val="en-US"/>
        </w:rPr>
      </w:pPr>
      <w:r w:rsidRPr="00FE72DF">
        <w:rPr>
          <w:lang w:val="en-US"/>
        </w:rPr>
        <w:t xml:space="preserve">Tax identification number </w:t>
      </w:r>
      <w:r>
        <w:rPr>
          <w:lang w:val="en-US"/>
        </w:rPr>
        <w:t>(2)</w:t>
      </w:r>
    </w:p>
    <w:p w14:paraId="7D5D9002" w14:textId="77777777" w:rsidR="00CA1578" w:rsidRPr="00FE72DF" w:rsidRDefault="00CA1578" w:rsidP="00CA1578">
      <w:pPr>
        <w:pStyle w:val="Paragrafoelenco"/>
        <w:numPr>
          <w:ilvl w:val="0"/>
          <w:numId w:val="36"/>
        </w:numPr>
        <w:rPr>
          <w:lang w:val="en-US"/>
        </w:rPr>
      </w:pPr>
      <w:r w:rsidRPr="00FE72DF">
        <w:rPr>
          <w:lang w:val="en-US"/>
        </w:rPr>
        <w:t xml:space="preserve">Address </w:t>
      </w:r>
      <w:r>
        <w:rPr>
          <w:lang w:val="en-US"/>
        </w:rPr>
        <w:t>(3)</w:t>
      </w:r>
    </w:p>
    <w:p w14:paraId="096A8C60" w14:textId="77777777" w:rsidR="00CA1578" w:rsidRPr="00FE72DF" w:rsidRDefault="00CA1578" w:rsidP="00CA1578">
      <w:pPr>
        <w:pStyle w:val="Paragrafoelenco"/>
        <w:numPr>
          <w:ilvl w:val="0"/>
          <w:numId w:val="36"/>
        </w:numPr>
        <w:rPr>
          <w:lang w:val="en-US"/>
        </w:rPr>
      </w:pPr>
      <w:r w:rsidRPr="00FE72DF">
        <w:rPr>
          <w:lang w:val="en-US"/>
        </w:rPr>
        <w:t xml:space="preserve">Name, surname and </w:t>
      </w:r>
      <w:r>
        <w:rPr>
          <w:lang w:val="en-US"/>
        </w:rPr>
        <w:t>qualification</w:t>
      </w:r>
      <w:r w:rsidRPr="00FE72DF">
        <w:rPr>
          <w:lang w:val="en-US"/>
        </w:rPr>
        <w:t xml:space="preserve"> of the representative </w:t>
      </w:r>
      <w:r>
        <w:rPr>
          <w:lang w:val="en-US"/>
        </w:rPr>
        <w:t>(4)</w:t>
      </w:r>
    </w:p>
    <w:p w14:paraId="5797E4DD" w14:textId="77777777" w:rsidR="00CA1578" w:rsidRDefault="00CA1578" w:rsidP="00CA1578">
      <w:pPr>
        <w:pStyle w:val="Paragrafoelenco"/>
        <w:numPr>
          <w:ilvl w:val="0"/>
          <w:numId w:val="36"/>
        </w:numPr>
        <w:rPr>
          <w:lang w:val="en-US"/>
        </w:rPr>
      </w:pPr>
      <w:r>
        <w:rPr>
          <w:lang w:val="en-US"/>
        </w:rPr>
        <w:t>Address for billing notice and invoice (5)</w:t>
      </w:r>
    </w:p>
    <w:p w14:paraId="7933CFA5" w14:textId="77777777" w:rsidR="00CA1578" w:rsidRDefault="00CA1578" w:rsidP="00CA1578">
      <w:pPr>
        <w:pStyle w:val="Paragrafoelenco"/>
        <w:numPr>
          <w:ilvl w:val="0"/>
          <w:numId w:val="36"/>
        </w:numPr>
        <w:rPr>
          <w:lang w:val="en-US"/>
        </w:rPr>
      </w:pPr>
      <w:r w:rsidRPr="00FE72DF">
        <w:rPr>
          <w:lang w:val="en-US"/>
        </w:rPr>
        <w:t>Jurisdiction of the defendant</w:t>
      </w:r>
      <w:r>
        <w:rPr>
          <w:lang w:val="en-US"/>
        </w:rPr>
        <w:t xml:space="preserve"> (6)</w:t>
      </w:r>
    </w:p>
    <w:p w14:paraId="53B1D338" w14:textId="77777777" w:rsidR="00CA1578" w:rsidRPr="00FE72DF" w:rsidRDefault="00CA1578" w:rsidP="00CA1578">
      <w:pPr>
        <w:pStyle w:val="Paragrafoelenco"/>
        <w:numPr>
          <w:ilvl w:val="0"/>
          <w:numId w:val="36"/>
        </w:numPr>
        <w:rPr>
          <w:lang w:val="en-US"/>
        </w:rPr>
      </w:pPr>
      <w:r w:rsidRPr="00FE72DF">
        <w:rPr>
          <w:lang w:val="en-US"/>
        </w:rPr>
        <w:t>Place</w:t>
      </w:r>
      <w:r>
        <w:rPr>
          <w:lang w:val="en-US"/>
        </w:rPr>
        <w:t xml:space="preserve"> (7)</w:t>
      </w:r>
    </w:p>
    <w:p w14:paraId="6800E2EF" w14:textId="77777777" w:rsidR="00CA1578" w:rsidRDefault="00CA1578" w:rsidP="00CA1578">
      <w:pPr>
        <w:pStyle w:val="Paragrafoelenco"/>
        <w:numPr>
          <w:ilvl w:val="0"/>
          <w:numId w:val="36"/>
        </w:numPr>
        <w:rPr>
          <w:lang w:val="en-US"/>
        </w:rPr>
      </w:pPr>
      <w:r w:rsidRPr="00FE72DF">
        <w:rPr>
          <w:lang w:val="en-US"/>
        </w:rPr>
        <w:t>Date</w:t>
      </w:r>
      <w:r>
        <w:rPr>
          <w:lang w:val="en-US"/>
        </w:rPr>
        <w:t xml:space="preserve"> (8)</w:t>
      </w:r>
    </w:p>
    <w:p w14:paraId="050ED1A1" w14:textId="77777777" w:rsidR="00CA1578" w:rsidRPr="00FE72DF" w:rsidRDefault="00CA1578" w:rsidP="00CA1578">
      <w:pPr>
        <w:pStyle w:val="Paragrafoelenco"/>
        <w:numPr>
          <w:ilvl w:val="0"/>
          <w:numId w:val="36"/>
        </w:numPr>
        <w:rPr>
          <w:lang w:val="en-US"/>
        </w:rPr>
      </w:pPr>
      <w:r w:rsidRPr="00FE72DF">
        <w:rPr>
          <w:lang w:val="en-US"/>
        </w:rPr>
        <w:t>Name and surname of who signs</w:t>
      </w:r>
      <w:r>
        <w:rPr>
          <w:lang w:val="en-US"/>
        </w:rPr>
        <w:t xml:space="preserve"> the contract (9)</w:t>
      </w:r>
    </w:p>
    <w:p w14:paraId="248CC90F" w14:textId="77777777" w:rsidR="00CA1578" w:rsidRPr="00FE72DF" w:rsidRDefault="00CA1578" w:rsidP="00CA1578">
      <w:pPr>
        <w:rPr>
          <w:lang w:val="en-US"/>
        </w:rPr>
      </w:pPr>
    </w:p>
    <w:p w14:paraId="480A076F" w14:textId="77777777" w:rsidR="00CA1578" w:rsidRPr="00FE72DF" w:rsidRDefault="00CA1578" w:rsidP="00CA1578">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77" w:history="1">
        <w:r w:rsidRPr="00FE72DF">
          <w:rPr>
            <w:rStyle w:val="Collegamentoipertestuale"/>
            <w:lang w:val="en-US"/>
          </w:rPr>
          <w:t>carlo.carobbi@unifi.it</w:t>
        </w:r>
      </w:hyperlink>
      <w:r>
        <w:rPr>
          <w:lang w:val="en-US"/>
        </w:rPr>
        <w:t xml:space="preserve">. </w:t>
      </w:r>
      <w:bookmarkStart w:id="22" w:name="_Hlk67124912"/>
      <w:r>
        <w:rPr>
          <w:lang w:val="en-US"/>
        </w:rPr>
        <w:t>If possible, please use digital signature.</w:t>
      </w:r>
      <w:bookmarkEnd w:id="22"/>
    </w:p>
    <w:p w14:paraId="43CC1600" w14:textId="77777777" w:rsidR="00CA1578" w:rsidRPr="00FE72DF" w:rsidRDefault="00CA1578" w:rsidP="00CA1578">
      <w:pPr>
        <w:rPr>
          <w:lang w:val="en-US"/>
        </w:rPr>
      </w:pPr>
      <w:r w:rsidRPr="00FE72DF">
        <w:rPr>
          <w:lang w:val="en-US"/>
        </w:rPr>
        <w:t>______________________</w:t>
      </w:r>
      <w:r>
        <w:rPr>
          <w:lang w:val="en-US"/>
        </w:rPr>
        <w:t>_________________</w:t>
      </w:r>
      <w:r w:rsidRPr="00FE72DF">
        <w:rPr>
          <w:lang w:val="en-US"/>
        </w:rPr>
        <w:t>__________________</w:t>
      </w:r>
    </w:p>
    <w:p w14:paraId="0774CE54" w14:textId="77777777" w:rsidR="00CA1578" w:rsidRPr="00BB58EF" w:rsidRDefault="00CA1578" w:rsidP="00CA1578">
      <w:pPr>
        <w:spacing w:line="480" w:lineRule="auto"/>
        <w:jc w:val="both"/>
        <w:rPr>
          <w:b/>
          <w:bCs/>
          <w:lang w:val="en-US"/>
        </w:rPr>
      </w:pPr>
    </w:p>
    <w:p w14:paraId="271C1534" w14:textId="77777777" w:rsidR="00CA1578" w:rsidRPr="00B37838" w:rsidRDefault="00CA1578" w:rsidP="00CA1578">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663791" w14:textId="1423E958" w:rsidR="00CA1578" w:rsidRPr="00B37838" w:rsidRDefault="00CA1578" w:rsidP="00CA1578">
      <w:pPr>
        <w:spacing w:line="480" w:lineRule="auto"/>
        <w:jc w:val="both"/>
        <w:rPr>
          <w:b/>
          <w:lang w:val="en-US"/>
        </w:rPr>
      </w:pPr>
      <w:r w:rsidRPr="00E966F1">
        <w:rPr>
          <w:b/>
          <w:lang w:val="en-GB"/>
        </w:rPr>
        <w:t>“</w:t>
      </w:r>
      <w:r w:rsidR="00E42244" w:rsidRPr="00E42244">
        <w:rPr>
          <w:b/>
          <w:lang w:val="en-GB"/>
        </w:rPr>
        <w:t>Proficiency test through interlaboratory comparison of flicker measurements</w:t>
      </w:r>
      <w:r w:rsidRPr="00B37838">
        <w:rPr>
          <w:b/>
          <w:lang w:val="en-US"/>
        </w:rPr>
        <w:t>”</w:t>
      </w:r>
    </w:p>
    <w:p w14:paraId="1B6EA10D" w14:textId="77777777" w:rsidR="00CA1578" w:rsidRPr="00E966F1" w:rsidRDefault="00CA1578" w:rsidP="00CA1578">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7E252E6F" w14:textId="77777777" w:rsidR="00CA1578" w:rsidRPr="002162DA" w:rsidRDefault="00CA1578" w:rsidP="00CA1578">
      <w:pPr>
        <w:spacing w:line="480" w:lineRule="auto"/>
        <w:jc w:val="center"/>
        <w:rPr>
          <w:b/>
          <w:bCs/>
          <w:lang w:val="en-US"/>
        </w:rPr>
      </w:pPr>
      <w:r w:rsidRPr="002162DA">
        <w:rPr>
          <w:b/>
          <w:bCs/>
          <w:lang w:val="en-US"/>
        </w:rPr>
        <w:t>Between</w:t>
      </w:r>
    </w:p>
    <w:p w14:paraId="737359CC" w14:textId="77777777" w:rsidR="00CA1578" w:rsidRPr="00B37838" w:rsidRDefault="00CA1578" w:rsidP="00CA1578">
      <w:pPr>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2B48E285" w14:textId="77777777" w:rsidR="00CA1578" w:rsidRPr="00E966F1" w:rsidRDefault="00CA1578" w:rsidP="00CA1578">
      <w:pPr>
        <w:spacing w:line="480" w:lineRule="auto"/>
        <w:jc w:val="center"/>
        <w:rPr>
          <w:b/>
          <w:bCs/>
          <w:lang w:val="en-GB"/>
        </w:rPr>
      </w:pPr>
      <w:r w:rsidRPr="00E966F1">
        <w:rPr>
          <w:b/>
          <w:bCs/>
          <w:lang w:val="en-GB"/>
        </w:rPr>
        <w:t>and</w:t>
      </w:r>
    </w:p>
    <w:p w14:paraId="2626C217" w14:textId="75004FA0" w:rsidR="00CA1578" w:rsidRPr="00E966F1" w:rsidRDefault="00CA1578" w:rsidP="00CA157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 xml:space="preserve">code and VAT number 01279680480, hereinafter referred to as “DINFO”, represented by Prof. </w:t>
      </w:r>
      <w:r w:rsidR="00075719">
        <w:rPr>
          <w:lang w:val="en-GB"/>
        </w:rPr>
        <w:t>Giorgio Battistelli</w:t>
      </w:r>
      <w:r w:rsidRPr="00E966F1">
        <w:rPr>
          <w:lang w:val="en-GB"/>
        </w:rPr>
        <w:t>, in the capacity of Department head</w:t>
      </w:r>
      <w:r>
        <w:rPr>
          <w:lang w:val="en-GB"/>
        </w:rPr>
        <w:t xml:space="preserve">, </w:t>
      </w:r>
      <w:r w:rsidRPr="0006148F">
        <w:rPr>
          <w:lang w:val="en-GB"/>
        </w:rPr>
        <w:t>authorized to sign the present agreement pursuant to art. 36, paragraph 6 of the Regulations of Administration, Finance and Accounting of the University of Florence</w:t>
      </w:r>
    </w:p>
    <w:p w14:paraId="37F0A18E" w14:textId="77777777" w:rsidR="00CA1578" w:rsidRPr="00E966F1" w:rsidRDefault="00CA1578" w:rsidP="00CA1578">
      <w:pPr>
        <w:spacing w:line="480" w:lineRule="auto"/>
        <w:jc w:val="center"/>
        <w:rPr>
          <w:b/>
          <w:lang w:val="en-GB"/>
        </w:rPr>
      </w:pPr>
      <w:r w:rsidRPr="00E966F1">
        <w:rPr>
          <w:b/>
          <w:lang w:val="en-GB"/>
        </w:rPr>
        <w:lastRenderedPageBreak/>
        <w:t>whereas</w:t>
      </w:r>
    </w:p>
    <w:p w14:paraId="25729D14" w14:textId="77777777" w:rsidR="00CA1578" w:rsidRPr="00E966F1" w:rsidRDefault="00CA1578" w:rsidP="00CA157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3900CF99" w14:textId="77777777" w:rsidR="00CA1578" w:rsidRPr="00E966F1" w:rsidRDefault="00CA1578" w:rsidP="00CA1578">
      <w:pPr>
        <w:spacing w:line="480" w:lineRule="auto"/>
        <w:jc w:val="center"/>
        <w:rPr>
          <w:b/>
          <w:bCs/>
          <w:lang w:val="en-GB"/>
        </w:rPr>
      </w:pPr>
      <w:r w:rsidRPr="00E966F1">
        <w:rPr>
          <w:b/>
          <w:bCs/>
          <w:lang w:val="en-GB"/>
        </w:rPr>
        <w:t>the following agreement is drawn-up</w:t>
      </w:r>
    </w:p>
    <w:p w14:paraId="6F28F76C" w14:textId="77777777" w:rsidR="00CA1578" w:rsidRPr="00E966F1" w:rsidRDefault="00CA1578" w:rsidP="00CA1578">
      <w:pPr>
        <w:keepNext/>
        <w:spacing w:line="480" w:lineRule="auto"/>
        <w:jc w:val="center"/>
        <w:rPr>
          <w:b/>
          <w:bCs/>
          <w:u w:val="single"/>
          <w:lang w:val="en-GB"/>
        </w:rPr>
      </w:pPr>
      <w:r w:rsidRPr="00E966F1">
        <w:rPr>
          <w:b/>
          <w:bCs/>
          <w:u w:val="single"/>
          <w:lang w:val="en-GB"/>
        </w:rPr>
        <w:t>Art.1. – Subject of the Contract</w:t>
      </w:r>
    </w:p>
    <w:p w14:paraId="11A8D815" w14:textId="29A17E4A" w:rsidR="00CA1578" w:rsidRPr="00E966F1" w:rsidRDefault="00CA1578" w:rsidP="00C02517">
      <w:pPr>
        <w:keepNext/>
        <w:spacing w:line="480" w:lineRule="auto"/>
        <w:jc w:val="both"/>
        <w:rPr>
          <w:lang w:val="en-GB"/>
        </w:rPr>
      </w:pPr>
      <w:r w:rsidRPr="00E966F1">
        <w:rPr>
          <w:iCs/>
          <w:lang w:val="en-GB"/>
        </w:rPr>
        <w:t>DINFO</w:t>
      </w:r>
      <w:r w:rsidRPr="00E966F1">
        <w:rPr>
          <w:lang w:val="en-GB"/>
        </w:rPr>
        <w:t xml:space="preserve"> will carry out the following service “</w:t>
      </w:r>
      <w:r w:rsidR="00C02517" w:rsidRPr="00C02517">
        <w:rPr>
          <w:lang w:val="en-GB"/>
        </w:rPr>
        <w:t>Proficiency test through interlaboratory comparison of flicker measurements</w:t>
      </w:r>
      <w:r w:rsidRPr="00E966F1">
        <w:rPr>
          <w:lang w:val="en-GB"/>
        </w:rPr>
        <w:t xml:space="preserve">” </w:t>
      </w:r>
      <w:r w:rsidRPr="00B37838">
        <w:rPr>
          <w:lang w:val="en-US"/>
        </w:rPr>
        <w:t>price list item “Participation in interlaboratory comparison type</w:t>
      </w:r>
      <w:r>
        <w:rPr>
          <w:lang w:val="en-US"/>
        </w:rPr>
        <w:t xml:space="preserve"> </w:t>
      </w:r>
      <w:r w:rsidR="00EB5E19">
        <w:rPr>
          <w:lang w:val="en-US"/>
        </w:rPr>
        <w:t>C</w:t>
      </w:r>
      <w:r w:rsidRPr="00B37838">
        <w:rPr>
          <w:lang w:val="en-US"/>
        </w:rPr>
        <w:t xml:space="preserve">” </w:t>
      </w:r>
      <w:r w:rsidRPr="00E966F1">
        <w:rPr>
          <w:lang w:val="en-GB"/>
        </w:rPr>
        <w:t xml:space="preserve">as approved by the Board of DINFO in </w:t>
      </w:r>
      <w:r w:rsidR="00927F56">
        <w:rPr>
          <w:lang w:val="en-GB"/>
        </w:rPr>
        <w:t>May 27</w:t>
      </w:r>
      <w:r w:rsidRPr="00E966F1">
        <w:rPr>
          <w:lang w:val="en-GB"/>
        </w:rPr>
        <w:t>, 20</w:t>
      </w:r>
      <w:r w:rsidR="00927F56">
        <w:rPr>
          <w:lang w:val="en-GB"/>
        </w:rPr>
        <w:t>24</w:t>
      </w:r>
      <w:r w:rsidRPr="00E966F1">
        <w:rPr>
          <w:lang w:val="en-GB"/>
        </w:rPr>
        <w:t>.</w:t>
      </w:r>
    </w:p>
    <w:p w14:paraId="15765C32" w14:textId="77777777" w:rsidR="00CA1578" w:rsidRPr="00E966F1" w:rsidRDefault="00CA1578" w:rsidP="00CA1578">
      <w:pPr>
        <w:keepNext/>
        <w:spacing w:line="480" w:lineRule="auto"/>
        <w:jc w:val="center"/>
        <w:rPr>
          <w:b/>
          <w:bCs/>
          <w:u w:val="single"/>
          <w:lang w:val="en-GB"/>
        </w:rPr>
      </w:pPr>
      <w:r w:rsidRPr="00E966F1">
        <w:rPr>
          <w:b/>
          <w:bCs/>
          <w:u w:val="single"/>
          <w:lang w:val="en-GB"/>
        </w:rPr>
        <w:t>Art. 2. Responsibility of the service</w:t>
      </w:r>
    </w:p>
    <w:p w14:paraId="78BBB756" w14:textId="7876C703" w:rsidR="00CA1578" w:rsidRPr="00E966F1" w:rsidRDefault="00CA1578" w:rsidP="00C02517">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C02517" w:rsidRPr="00C02517">
        <w:rPr>
          <w:lang w:val="en-GB"/>
        </w:rPr>
        <w:t>Proficiency test through interlaboratory comparison of flicker measurements</w:t>
      </w:r>
      <w:r w:rsidR="00C02517">
        <w:rPr>
          <w:lang w:val="en-GB"/>
        </w:rPr>
        <w:t xml:space="preserve"> – </w:t>
      </w:r>
      <w:r w:rsidR="00C02517" w:rsidRPr="00C02517">
        <w:rPr>
          <w:lang w:val="en-GB"/>
        </w:rPr>
        <w:t>Scheme of the proficiency test PTC(FLICKER)</w:t>
      </w:r>
      <w:r w:rsidRPr="00E966F1">
        <w:rPr>
          <w:lang w:val="en-GB"/>
        </w:rPr>
        <w:t>,” (for brevity “Technical Annex” in the following) which is an integral part of this Contract.</w:t>
      </w:r>
    </w:p>
    <w:p w14:paraId="547561E4" w14:textId="77777777" w:rsidR="00CA1578" w:rsidRPr="00484A85" w:rsidRDefault="00CA1578" w:rsidP="00CA1578">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6394736" w14:textId="77777777" w:rsidR="00CA1578" w:rsidRPr="00484A85" w:rsidRDefault="00CA1578" w:rsidP="00CA1578">
      <w:pPr>
        <w:keepNext/>
        <w:spacing w:line="480" w:lineRule="auto"/>
        <w:jc w:val="both"/>
        <w:rPr>
          <w:b/>
          <w:bCs/>
          <w:color w:val="000000" w:themeColor="text1"/>
          <w:u w:val="single"/>
          <w:lang w:val="en-GB"/>
        </w:rPr>
      </w:pPr>
      <w:r w:rsidRPr="00484A85">
        <w:rPr>
          <w:bCs/>
          <w:color w:val="000000" w:themeColor="text1"/>
          <w:lang w:val="en-US"/>
        </w:rPr>
        <w:t>In order to obtain the service specified in the Technical Annex, the Laboratory will pay the sum of € 2000 plus VAT (or indicate the title of inapplicability of VAT).</w:t>
      </w:r>
    </w:p>
    <w:p w14:paraId="4E6DC539" w14:textId="77777777" w:rsidR="00CA1578" w:rsidRPr="00484A85" w:rsidRDefault="00CA1578" w:rsidP="00CA1578">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5)…</w:t>
      </w:r>
    </w:p>
    <w:p w14:paraId="6433F70B" w14:textId="77777777" w:rsidR="00CA1578" w:rsidRPr="00484A85" w:rsidRDefault="00CA1578" w:rsidP="00CA1578">
      <w:pPr>
        <w:spacing w:line="480" w:lineRule="auto"/>
        <w:jc w:val="both"/>
        <w:rPr>
          <w:color w:val="000000" w:themeColor="text1"/>
          <w:lang w:val="en-GB"/>
        </w:rPr>
      </w:pPr>
      <w:r w:rsidRPr="00484A85">
        <w:rPr>
          <w:color w:val="000000" w:themeColor="text1"/>
          <w:lang w:val="en-GB"/>
        </w:rPr>
        <w:t>All payments will be made by the Laboratory addressed to:</w:t>
      </w:r>
    </w:p>
    <w:p w14:paraId="38994AF2" w14:textId="77777777" w:rsidR="00CA1578" w:rsidRPr="00484A85" w:rsidRDefault="00CA1578" w:rsidP="00CA1578">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SpA</w:t>
      </w:r>
    </w:p>
    <w:p w14:paraId="6BDCF99B" w14:textId="77777777" w:rsidR="00CA1578" w:rsidRPr="00484A85" w:rsidRDefault="00CA1578" w:rsidP="00CA1578">
      <w:pPr>
        <w:spacing w:line="480" w:lineRule="auto"/>
        <w:jc w:val="both"/>
        <w:rPr>
          <w:color w:val="000000" w:themeColor="text1"/>
        </w:rPr>
      </w:pPr>
      <w:r w:rsidRPr="00484A85">
        <w:rPr>
          <w:color w:val="000000" w:themeColor="text1"/>
          <w:lang w:val="x-none"/>
        </w:rPr>
        <w:t>Bank’s address: Via Vecchietti 11 – Firenze</w:t>
      </w:r>
    </w:p>
    <w:p w14:paraId="1760AB65" w14:textId="77777777" w:rsidR="00CA1578" w:rsidRPr="00484A85" w:rsidRDefault="00CA1578" w:rsidP="00CA1578">
      <w:pPr>
        <w:spacing w:line="480" w:lineRule="auto"/>
        <w:jc w:val="both"/>
        <w:rPr>
          <w:color w:val="000000" w:themeColor="text1"/>
          <w:lang w:val="en-US"/>
        </w:rPr>
      </w:pPr>
      <w:r w:rsidRPr="00484A85">
        <w:rPr>
          <w:color w:val="000000" w:themeColor="text1"/>
          <w:lang w:val="x-none"/>
        </w:rPr>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729BED5F" w14:textId="77777777" w:rsidR="00CA1578" w:rsidRPr="00484A85" w:rsidRDefault="00CA1578" w:rsidP="00CA1578">
      <w:pPr>
        <w:spacing w:line="480" w:lineRule="auto"/>
        <w:jc w:val="both"/>
        <w:rPr>
          <w:color w:val="000000" w:themeColor="text1"/>
          <w:lang w:val="en-US"/>
        </w:rPr>
      </w:pPr>
      <w:r w:rsidRPr="00484A85">
        <w:rPr>
          <w:color w:val="000000" w:themeColor="text1"/>
          <w:lang w:val="en-US"/>
        </w:rPr>
        <w:t>IBAN: IT88A0200802837000041126939</w:t>
      </w:r>
    </w:p>
    <w:p w14:paraId="62EE51BE" w14:textId="77777777" w:rsidR="00CA1578" w:rsidRPr="00484A85" w:rsidRDefault="00CA1578" w:rsidP="00CA1578">
      <w:pPr>
        <w:spacing w:line="480" w:lineRule="auto"/>
        <w:rPr>
          <w:color w:val="000000" w:themeColor="text1"/>
          <w:lang w:val="en-US"/>
        </w:rPr>
      </w:pPr>
      <w:r w:rsidRPr="00484A85">
        <w:rPr>
          <w:color w:val="000000" w:themeColor="text1"/>
          <w:lang w:val="x-none"/>
        </w:rPr>
        <w:lastRenderedPageBreak/>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6BC2C627" w14:textId="77777777" w:rsidR="00CA1578" w:rsidRPr="00E966F1" w:rsidRDefault="00CA1578" w:rsidP="00CA1578">
      <w:pPr>
        <w:keepLines/>
        <w:spacing w:line="480" w:lineRule="auto"/>
        <w:jc w:val="center"/>
        <w:rPr>
          <w:b/>
          <w:u w:val="single"/>
          <w:lang w:val="en-GB"/>
        </w:rPr>
      </w:pPr>
      <w:r w:rsidRPr="00E966F1">
        <w:rPr>
          <w:b/>
          <w:u w:val="single"/>
          <w:lang w:val="en-GB"/>
        </w:rPr>
        <w:t>Art. 4. Results and Intellectual property</w:t>
      </w:r>
    </w:p>
    <w:p w14:paraId="2A38C818" w14:textId="77777777" w:rsidR="00CA1578" w:rsidRPr="00E966F1" w:rsidRDefault="00CA1578" w:rsidP="00CA1578">
      <w:pPr>
        <w:keepLines/>
        <w:spacing w:line="480" w:lineRule="auto"/>
        <w:jc w:val="both"/>
        <w:rPr>
          <w:lang w:val="en-GB"/>
        </w:rPr>
      </w:pPr>
      <w:r w:rsidRPr="00E966F1">
        <w:rPr>
          <w:lang w:val="en-GB"/>
        </w:rPr>
        <w:t>The background of each party is and remains property of the same party.</w:t>
      </w:r>
    </w:p>
    <w:p w14:paraId="5F61195B" w14:textId="77777777" w:rsidR="00CA1578" w:rsidRPr="00E966F1" w:rsidRDefault="00CA1578" w:rsidP="00CA1578">
      <w:pPr>
        <w:spacing w:line="480" w:lineRule="auto"/>
        <w:jc w:val="both"/>
        <w:rPr>
          <w:lang w:val="en-GB"/>
        </w:rPr>
      </w:pPr>
      <w:r w:rsidRPr="00E966F1">
        <w:rPr>
          <w:lang w:val="en-GB"/>
        </w:rPr>
        <w:t>The University of Florence retains the intellectual property related to the concept of the services supplied.</w:t>
      </w:r>
    </w:p>
    <w:p w14:paraId="2B16B3B1" w14:textId="77777777" w:rsidR="00CA1578" w:rsidRPr="00E966F1" w:rsidRDefault="00CA1578" w:rsidP="00CA157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20F85BE7" w14:textId="77777777" w:rsidR="00CA1578" w:rsidRPr="00E966F1" w:rsidRDefault="00CA1578" w:rsidP="00CA1578">
      <w:pPr>
        <w:keepLines/>
        <w:spacing w:line="480" w:lineRule="auto"/>
        <w:jc w:val="center"/>
        <w:rPr>
          <w:lang w:val="en-GB"/>
        </w:rPr>
      </w:pPr>
      <w:r w:rsidRPr="00E966F1">
        <w:rPr>
          <w:b/>
          <w:bCs/>
          <w:u w:val="single"/>
          <w:lang w:val="en-GB"/>
        </w:rPr>
        <w:t>Art. 5. Duration and terms of execution of the service</w:t>
      </w:r>
    </w:p>
    <w:p w14:paraId="72EA7525" w14:textId="77777777" w:rsidR="00CA1578" w:rsidRPr="00B37838" w:rsidRDefault="00CA1578" w:rsidP="00CA1578">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279D108B" w14:textId="77777777" w:rsidR="00CA1578" w:rsidRPr="00E966F1" w:rsidRDefault="00CA1578" w:rsidP="00CA157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4F9060F6" w14:textId="77777777" w:rsidR="00CA1578" w:rsidRPr="00E966F1" w:rsidRDefault="00CA1578" w:rsidP="00CA1578">
      <w:pPr>
        <w:keepLines/>
        <w:spacing w:line="480" w:lineRule="auto"/>
        <w:jc w:val="center"/>
        <w:rPr>
          <w:lang w:val="en-GB"/>
        </w:rPr>
      </w:pPr>
      <w:r w:rsidRPr="00E966F1">
        <w:rPr>
          <w:b/>
          <w:u w:val="single"/>
          <w:lang w:val="en-GB"/>
        </w:rPr>
        <w:t>Art. 6. Confidentiality and publicity</w:t>
      </w:r>
    </w:p>
    <w:p w14:paraId="70E4AD9B" w14:textId="77777777" w:rsidR="00CA1578" w:rsidRPr="00E966F1" w:rsidRDefault="00CA1578" w:rsidP="00CA1578">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FE51743" w14:textId="77777777" w:rsidR="00CA1578" w:rsidRPr="00E966F1" w:rsidRDefault="00CA1578" w:rsidP="00CA1578">
      <w:pPr>
        <w:keepLines/>
        <w:spacing w:line="480" w:lineRule="auto"/>
        <w:jc w:val="center"/>
        <w:rPr>
          <w:b/>
          <w:u w:val="single"/>
          <w:lang w:val="en-GB"/>
        </w:rPr>
      </w:pPr>
      <w:r w:rsidRPr="00E966F1">
        <w:rPr>
          <w:b/>
          <w:u w:val="single"/>
          <w:lang w:val="en-GB"/>
        </w:rPr>
        <w:t>Art. 7. Data processing</w:t>
      </w:r>
    </w:p>
    <w:p w14:paraId="62BA13DE" w14:textId="77777777" w:rsidR="00CA1578" w:rsidRPr="00E966F1" w:rsidRDefault="00CA1578" w:rsidP="00CA1578">
      <w:pPr>
        <w:keepLines/>
        <w:spacing w:line="480" w:lineRule="auto"/>
        <w:jc w:val="both"/>
        <w:rPr>
          <w:lang w:val="en-GB"/>
        </w:rPr>
      </w:pPr>
      <w:r w:rsidRPr="00E966F1">
        <w:rPr>
          <w:lang w:val="en-GB"/>
        </w:rPr>
        <w:lastRenderedPageBreak/>
        <w:t>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17992423" w14:textId="77777777" w:rsidR="00CA1578" w:rsidRPr="00B37838" w:rsidRDefault="00CA1578" w:rsidP="00CA1578">
      <w:pPr>
        <w:keepLines/>
        <w:spacing w:line="480" w:lineRule="auto"/>
        <w:jc w:val="center"/>
        <w:rPr>
          <w:b/>
          <w:bCs/>
          <w:u w:val="single"/>
          <w:lang w:val="en-US"/>
        </w:rPr>
      </w:pPr>
      <w:r w:rsidRPr="00B37838">
        <w:rPr>
          <w:b/>
          <w:bCs/>
          <w:u w:val="single"/>
          <w:lang w:val="en-US"/>
        </w:rPr>
        <w:t>Art. 8. Final provisions</w:t>
      </w:r>
    </w:p>
    <w:p w14:paraId="690C092F" w14:textId="77777777" w:rsidR="00CA1578" w:rsidRPr="00E966F1" w:rsidRDefault="00CA1578" w:rsidP="00CA1578">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Pr>
          <w:highlight w:val="yellow"/>
          <w:lang w:val="en-GB"/>
        </w:rPr>
        <w:t>6</w:t>
      </w:r>
      <w:r w:rsidRPr="00211551">
        <w:rPr>
          <w:highlight w:val="yellow"/>
          <w:lang w:val="en-GB"/>
        </w:rPr>
        <w:t>)…</w:t>
      </w:r>
      <w:r w:rsidRPr="00E966F1">
        <w:rPr>
          <w:lang w:val="en-GB"/>
        </w:rPr>
        <w:t xml:space="preserve"> if the Laboratory is the defendant, Florence Court if the University of Florence is the defendant.</w:t>
      </w:r>
    </w:p>
    <w:p w14:paraId="0DC9524E" w14:textId="77777777" w:rsidR="00CA1578" w:rsidRPr="00E966F1" w:rsidRDefault="00CA1578" w:rsidP="00CA1578">
      <w:pPr>
        <w:keepLines/>
        <w:spacing w:line="480" w:lineRule="auto"/>
        <w:jc w:val="center"/>
        <w:rPr>
          <w:lang w:val="en-GB"/>
        </w:rPr>
      </w:pPr>
      <w:r w:rsidRPr="00E966F1">
        <w:rPr>
          <w:b/>
          <w:bCs/>
          <w:u w:val="single"/>
          <w:lang w:val="en-GB"/>
        </w:rPr>
        <w:t>Art. 9. Cost of the Contract</w:t>
      </w:r>
    </w:p>
    <w:p w14:paraId="7F6721F8" w14:textId="77777777" w:rsidR="00CA1578" w:rsidRPr="00E966F1" w:rsidRDefault="00CA1578" w:rsidP="00CA1578">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328F2AAB" w14:textId="77777777" w:rsidR="00CA1578" w:rsidRPr="00BE22AF" w:rsidRDefault="00CA1578" w:rsidP="00CA1578">
      <w:pPr>
        <w:spacing w:line="480" w:lineRule="auto"/>
        <w:jc w:val="center"/>
        <w:rPr>
          <w:b/>
          <w:lang w:val="en-US"/>
        </w:rPr>
      </w:pPr>
      <w:r w:rsidRPr="00BE22AF">
        <w:rPr>
          <w:b/>
          <w:lang w:val="en-US"/>
        </w:rPr>
        <w:t>-----oo----</w:t>
      </w:r>
    </w:p>
    <w:p w14:paraId="3964BA76" w14:textId="77777777" w:rsidR="00CA1578" w:rsidRPr="00BE22AF" w:rsidRDefault="00CA1578" w:rsidP="00CA1578">
      <w:pPr>
        <w:keepNext/>
        <w:spacing w:line="480" w:lineRule="auto"/>
        <w:jc w:val="both"/>
        <w:rPr>
          <w:lang w:val="en-US"/>
        </w:rPr>
      </w:pPr>
      <w:r w:rsidRPr="00BE22AF">
        <w:rPr>
          <w:lang w:val="en-US"/>
        </w:rPr>
        <w:lastRenderedPageBreak/>
        <w:t>For the Laboratory</w:t>
      </w:r>
    </w:p>
    <w:p w14:paraId="685220A0" w14:textId="77777777" w:rsidR="00CA1578" w:rsidRPr="00BE22AF" w:rsidRDefault="00CA1578" w:rsidP="00CA1578">
      <w:pPr>
        <w:keepNext/>
        <w:spacing w:line="480" w:lineRule="auto"/>
        <w:jc w:val="both"/>
        <w:rPr>
          <w:i/>
          <w:lang w:val="en-US"/>
        </w:rPr>
      </w:pPr>
      <w:r w:rsidRPr="00BE22AF">
        <w:rPr>
          <w:bCs/>
          <w:highlight w:val="yellow"/>
          <w:lang w:val="en-US"/>
        </w:rPr>
        <w:t>…(</w:t>
      </w:r>
      <w:r>
        <w:rPr>
          <w:bCs/>
          <w:highlight w:val="yellow"/>
          <w:lang w:val="en-US"/>
        </w:rPr>
        <w:t>7</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Pr>
          <w:highlight w:val="yellow"/>
          <w:lang w:val="en-US"/>
        </w:rPr>
        <w:t>8</w:t>
      </w:r>
      <w:r w:rsidRPr="00BE22AF">
        <w:rPr>
          <w:highlight w:val="yellow"/>
          <w:lang w:val="en-US"/>
        </w:rPr>
        <w:t>)…</w:t>
      </w:r>
    </w:p>
    <w:p w14:paraId="31BA7936" w14:textId="77777777" w:rsidR="00CA1578" w:rsidRPr="00BE22AF" w:rsidRDefault="00CA1578" w:rsidP="00CA1578">
      <w:pPr>
        <w:keepNext/>
        <w:spacing w:line="480" w:lineRule="auto"/>
        <w:jc w:val="both"/>
        <w:rPr>
          <w:lang w:val="en-US"/>
        </w:rPr>
      </w:pPr>
      <w:r w:rsidRPr="00BE22AF">
        <w:rPr>
          <w:highlight w:val="yellow"/>
          <w:lang w:val="en-US"/>
        </w:rPr>
        <w:t>(……………(</w:t>
      </w:r>
      <w:r>
        <w:rPr>
          <w:highlight w:val="yellow"/>
          <w:lang w:val="en-US"/>
        </w:rPr>
        <w:t>9</w:t>
      </w:r>
      <w:r w:rsidRPr="00BE22AF">
        <w:rPr>
          <w:highlight w:val="yellow"/>
          <w:lang w:val="en-US"/>
        </w:rPr>
        <w:t>)……………)</w:t>
      </w:r>
    </w:p>
    <w:p w14:paraId="59C8D359" w14:textId="77777777" w:rsidR="00CA1578" w:rsidRPr="00E966F1" w:rsidRDefault="00CA1578" w:rsidP="00CA1578">
      <w:pPr>
        <w:keepNext/>
        <w:spacing w:line="480" w:lineRule="auto"/>
        <w:jc w:val="both"/>
        <w:rPr>
          <w:i/>
          <w:lang w:val="en-GB"/>
        </w:rPr>
      </w:pPr>
      <w:r w:rsidRPr="00E966F1">
        <w:rPr>
          <w:lang w:val="en-GB"/>
        </w:rPr>
        <w:t xml:space="preserve">…………………………… </w:t>
      </w:r>
      <w:r w:rsidRPr="00E966F1">
        <w:rPr>
          <w:i/>
          <w:lang w:val="en-GB"/>
        </w:rPr>
        <w:t>(signature)</w:t>
      </w:r>
    </w:p>
    <w:p w14:paraId="0860E928" w14:textId="77777777" w:rsidR="00CA1578" w:rsidRPr="00E966F1" w:rsidRDefault="00CA1578" w:rsidP="00CA1578">
      <w:pPr>
        <w:keepNext/>
        <w:spacing w:line="480" w:lineRule="auto"/>
        <w:jc w:val="both"/>
        <w:rPr>
          <w:lang w:val="en-GB"/>
        </w:rPr>
      </w:pPr>
    </w:p>
    <w:p w14:paraId="08DD659F" w14:textId="77777777" w:rsidR="00CA1578" w:rsidRPr="00E966F1" w:rsidRDefault="00CA1578" w:rsidP="00CA1578">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3090402E" w14:textId="77777777" w:rsidR="00CA1578" w:rsidRPr="00211551" w:rsidRDefault="00CA1578" w:rsidP="00CA1578">
      <w:pPr>
        <w:keepNext/>
        <w:spacing w:line="480" w:lineRule="auto"/>
        <w:jc w:val="both"/>
      </w:pPr>
      <w:r w:rsidRPr="00E966F1">
        <w:t xml:space="preserve">Florence, </w:t>
      </w:r>
      <w:r>
        <w:t>……………………………</w:t>
      </w:r>
    </w:p>
    <w:p w14:paraId="28FB0020" w14:textId="7A1BE4F4" w:rsidR="00CA1578" w:rsidRPr="00BE22AF" w:rsidRDefault="00CA1578" w:rsidP="00CA1578">
      <w:pPr>
        <w:keepNext/>
        <w:spacing w:line="480" w:lineRule="auto"/>
        <w:jc w:val="both"/>
      </w:pPr>
      <w:r w:rsidRPr="00BE22AF">
        <w:t xml:space="preserve">(Prof. </w:t>
      </w:r>
      <w:r w:rsidR="00075719">
        <w:t>Giorgio Battistelli</w:t>
      </w:r>
      <w:r w:rsidRPr="00BE22AF">
        <w:t>)</w:t>
      </w:r>
    </w:p>
    <w:p w14:paraId="4040962E" w14:textId="77777777" w:rsidR="00CA1578" w:rsidRPr="00BE22AF" w:rsidRDefault="00CA1578" w:rsidP="00CA1578">
      <w:pPr>
        <w:keepNext/>
        <w:spacing w:line="480" w:lineRule="auto"/>
        <w:jc w:val="both"/>
        <w:rPr>
          <w:i/>
        </w:rPr>
      </w:pPr>
      <w:r w:rsidRPr="00BE22AF">
        <w:t xml:space="preserve">…………………………… </w:t>
      </w:r>
      <w:r w:rsidRPr="00BE22AF">
        <w:rPr>
          <w:i/>
        </w:rPr>
        <w:t>(signature)</w:t>
      </w:r>
    </w:p>
    <w:p w14:paraId="08CE324A" w14:textId="77777777" w:rsidR="00CA1578" w:rsidRPr="00BE22AF" w:rsidRDefault="00CA1578" w:rsidP="00CA1578">
      <w:pPr>
        <w:keepNext/>
        <w:spacing w:line="480" w:lineRule="auto"/>
        <w:jc w:val="both"/>
      </w:pPr>
    </w:p>
    <w:p w14:paraId="696BF09C" w14:textId="77777777" w:rsidR="00CA1578" w:rsidRPr="00E966F1" w:rsidRDefault="00CA1578" w:rsidP="00CA1578">
      <w:pPr>
        <w:keepNext/>
        <w:spacing w:line="480" w:lineRule="auto"/>
        <w:jc w:val="both"/>
        <w:rPr>
          <w:lang w:val="en-GB"/>
        </w:rPr>
      </w:pPr>
      <w:r w:rsidRPr="00E966F1">
        <w:rPr>
          <w:lang w:val="en-GB"/>
        </w:rPr>
        <w:t>Signature of acknowledgment of the Responsible of the service</w:t>
      </w:r>
    </w:p>
    <w:p w14:paraId="6CFA858F" w14:textId="77777777" w:rsidR="00CA1578" w:rsidRPr="00E966F1" w:rsidRDefault="00CA1578" w:rsidP="00CA1578">
      <w:pPr>
        <w:keepNext/>
        <w:spacing w:line="480" w:lineRule="auto"/>
        <w:jc w:val="both"/>
      </w:pPr>
      <w:r w:rsidRPr="00E966F1">
        <w:t>Prof. Carlo Carobbi</w:t>
      </w:r>
    </w:p>
    <w:p w14:paraId="61E2A693" w14:textId="77777777" w:rsidR="00CA1578" w:rsidRPr="00E966F1" w:rsidRDefault="00CA1578" w:rsidP="00CA1578">
      <w:pPr>
        <w:keepNext/>
        <w:spacing w:line="480" w:lineRule="auto"/>
        <w:jc w:val="both"/>
        <w:rPr>
          <w:i/>
        </w:rPr>
      </w:pPr>
      <w:r w:rsidRPr="00E966F1">
        <w:t xml:space="preserve">…………………………… </w:t>
      </w:r>
      <w:r w:rsidRPr="00E966F1">
        <w:rPr>
          <w:i/>
        </w:rPr>
        <w:t>(signature)</w:t>
      </w:r>
    </w:p>
    <w:p w14:paraId="4F1D3755" w14:textId="77777777" w:rsidR="00CA1578" w:rsidRPr="00E966F1" w:rsidRDefault="00CA1578" w:rsidP="00CA1578">
      <w:pPr>
        <w:keepNext/>
        <w:spacing w:line="480" w:lineRule="auto"/>
        <w:jc w:val="both"/>
        <w:rPr>
          <w:i/>
        </w:rPr>
      </w:pPr>
    </w:p>
    <w:p w14:paraId="3AE28B37" w14:textId="6F821CAF" w:rsidR="00304520" w:rsidRPr="00F139C6" w:rsidRDefault="00304520" w:rsidP="00304520">
      <w:pPr>
        <w:jc w:val="center"/>
        <w:rPr>
          <w:b/>
          <w:bCs/>
        </w:rPr>
      </w:pPr>
    </w:p>
    <w:p w14:paraId="3298A8DE" w14:textId="77777777" w:rsidR="00E64179" w:rsidRDefault="00E64179" w:rsidP="00953F92">
      <w:pPr>
        <w:jc w:val="both"/>
      </w:pPr>
    </w:p>
    <w:p w14:paraId="2DACCF0E" w14:textId="77777777" w:rsidR="00B37838" w:rsidRPr="007B3BAE" w:rsidRDefault="00B37838" w:rsidP="00B37838">
      <w:pPr>
        <w:sectPr w:rsidR="00B37838" w:rsidRPr="007B3BAE" w:rsidSect="00F14EF9">
          <w:footerReference w:type="default" r:id="rId78"/>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371672" w:rsidRDefault="00B37838" w:rsidP="00B37838">
      <w:pPr>
        <w:jc w:val="center"/>
        <w:rPr>
          <w:b/>
        </w:rPr>
      </w:pPr>
      <w:r w:rsidRPr="00371672">
        <w:rPr>
          <w:b/>
        </w:rPr>
        <w:lastRenderedPageBreak/>
        <w:t xml:space="preserve">Annex </w:t>
      </w:r>
      <w:r w:rsidR="00946000" w:rsidRPr="00371672">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6CD875C8" w14:textId="77777777" w:rsidR="007148FF" w:rsidRDefault="00B37838" w:rsidP="00B37838">
      <w:pPr>
        <w:jc w:val="center"/>
        <w:rPr>
          <w:b/>
          <w:lang w:val="en-US"/>
        </w:rPr>
      </w:pPr>
      <w:r w:rsidRPr="00B37838">
        <w:rPr>
          <w:b/>
          <w:lang w:val="en-US"/>
        </w:rPr>
        <w:t>Test report</w:t>
      </w:r>
    </w:p>
    <w:p w14:paraId="3C8C6D49" w14:textId="0376BCDE" w:rsidR="00B37838" w:rsidRPr="00B37838" w:rsidRDefault="007148FF" w:rsidP="00B37838">
      <w:pPr>
        <w:jc w:val="center"/>
        <w:rPr>
          <w:b/>
          <w:lang w:val="en-US"/>
        </w:rPr>
      </w:pPr>
      <w:r>
        <w:rPr>
          <w:b/>
          <w:lang w:val="en-US"/>
        </w:rPr>
        <w:t>I</w:t>
      </w:r>
      <w:r w:rsidR="00B37838" w:rsidRPr="00B37838">
        <w:rPr>
          <w:b/>
          <w:lang w:val="en-US"/>
        </w:rPr>
        <w:t>ssued by the Laboratory</w:t>
      </w:r>
      <w:r>
        <w:rPr>
          <w:b/>
          <w:lang w:val="en-US"/>
        </w:rPr>
        <w:t xml:space="preserve"> – P</w:t>
      </w:r>
      <w:r w:rsidRPr="00B37838">
        <w:rPr>
          <w:b/>
          <w:lang w:val="en-US"/>
        </w:rPr>
        <w:t>roficiency</w:t>
      </w:r>
      <w:r>
        <w:rPr>
          <w:b/>
          <w:lang w:val="en-US"/>
        </w:rPr>
        <w:t xml:space="preserve"> </w:t>
      </w:r>
      <w:r w:rsidRPr="00B37838">
        <w:rPr>
          <w:b/>
          <w:lang w:val="en-US"/>
        </w:rPr>
        <w:t>test code</w:t>
      </w:r>
      <w:r>
        <w:rPr>
          <w:b/>
          <w:lang w:val="en-US"/>
        </w:rPr>
        <w:t xml:space="preserve"> </w:t>
      </w:r>
      <w:r w:rsidRPr="007148FF">
        <w:rPr>
          <w:b/>
          <w:lang w:val="en-US"/>
        </w:rPr>
        <w:t>PTC(</w:t>
      </w:r>
      <w:r w:rsidR="00C02517">
        <w:rPr>
          <w:b/>
          <w:lang w:val="en-US"/>
        </w:rPr>
        <w:t>FLICKER</w:t>
      </w:r>
      <w:r w:rsidRPr="007148FF">
        <w:rPr>
          <w:b/>
          <w:lang w:val="en-US"/>
        </w:rPr>
        <w:t>)</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178B0A74" w:rsidR="00B37838" w:rsidRPr="00B37838" w:rsidRDefault="00B37838" w:rsidP="00B37838">
      <w:pPr>
        <w:jc w:val="both"/>
        <w:rPr>
          <w:lang w:val="en-US"/>
        </w:rPr>
      </w:pPr>
      <w:r w:rsidRPr="00B37838">
        <w:rPr>
          <w:lang w:val="en-US"/>
        </w:rPr>
        <w:t xml:space="preserve">Laboratory Code: </w:t>
      </w:r>
      <w:r w:rsidR="00C11A84" w:rsidRPr="00C11A84">
        <w:rPr>
          <w:lang w:val="en-US"/>
        </w:rPr>
        <w:t>PTC(</w:t>
      </w:r>
      <w:r w:rsidR="00C02517">
        <w:rPr>
          <w:lang w:val="en-US"/>
        </w:rPr>
        <w:t>FLICKER</w:t>
      </w:r>
      <w:r w:rsidR="00C11A84" w:rsidRPr="00C11A84">
        <w:rPr>
          <w:lang w:val="en-US"/>
        </w:rPr>
        <w:t>)</w:t>
      </w:r>
      <w:r w:rsidRPr="00B37838">
        <w:rPr>
          <w:lang w:val="en-US"/>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09FAE4D9" w:rsidR="00B37838" w:rsidRDefault="00B37838" w:rsidP="00B37838">
      <w:pPr>
        <w:jc w:val="both"/>
        <w:rPr>
          <w:lang w:val="en-US"/>
        </w:rPr>
      </w:pPr>
      <w:r w:rsidRPr="00B37838">
        <w:rPr>
          <w:lang w:val="en-US"/>
        </w:rPr>
        <w:t xml:space="preserve">Fill in the empty cells of column </w:t>
      </w:r>
      <w:r w:rsidR="002331EB">
        <w:rPr>
          <w:lang w:val="en-US"/>
        </w:rPr>
        <w:t>four</w:t>
      </w:r>
      <w:r w:rsidR="00644EFC">
        <w:rPr>
          <w:lang w:val="en-US"/>
        </w:rPr>
        <w:t xml:space="preserve"> </w:t>
      </w:r>
      <w:r w:rsidRPr="00B37838">
        <w:rPr>
          <w:lang w:val="en-US"/>
        </w:rPr>
        <w:t xml:space="preserve">with the measured value </w:t>
      </w:r>
      <w:r w:rsidRPr="00B37838">
        <w:rPr>
          <w:i/>
          <w:lang w:val="en-US"/>
        </w:rPr>
        <w:t>x</w:t>
      </w:r>
      <w:r w:rsidR="00587501">
        <w:rPr>
          <w:lang w:val="en-US"/>
        </w:rPr>
        <w:t>.</w:t>
      </w:r>
    </w:p>
    <w:p w14:paraId="6D105268" w14:textId="77777777" w:rsidR="00545764" w:rsidRPr="00B37838" w:rsidRDefault="00545764" w:rsidP="00B37838">
      <w:pPr>
        <w:jc w:val="both"/>
        <w:rPr>
          <w:lang w:val="en-US"/>
        </w:rPr>
      </w:pPr>
    </w:p>
    <w:tbl>
      <w:tblPr>
        <w:tblStyle w:val="Grigliatabella"/>
        <w:tblW w:w="4054" w:type="dxa"/>
        <w:jc w:val="center"/>
        <w:tblLook w:val="01E0" w:firstRow="1" w:lastRow="1" w:firstColumn="1" w:lastColumn="1" w:noHBand="0" w:noVBand="0"/>
      </w:tblPr>
      <w:tblGrid>
        <w:gridCol w:w="1901"/>
        <w:gridCol w:w="619"/>
        <w:gridCol w:w="586"/>
        <w:gridCol w:w="470"/>
        <w:gridCol w:w="478"/>
      </w:tblGrid>
      <w:tr w:rsidR="00545764" w:rsidRPr="00F32A60" w14:paraId="5A59CE4C" w14:textId="77777777" w:rsidTr="00162ECB">
        <w:trPr>
          <w:jc w:val="center"/>
        </w:trPr>
        <w:tc>
          <w:tcPr>
            <w:tcW w:w="0" w:type="auto"/>
            <w:vAlign w:val="center"/>
          </w:tcPr>
          <w:p w14:paraId="20614603" w14:textId="77777777" w:rsidR="00545764" w:rsidRPr="00F32A60" w:rsidRDefault="00545764" w:rsidP="00162ECB">
            <w:pPr>
              <w:jc w:val="center"/>
              <w:rPr>
                <w:b/>
                <w:sz w:val="20"/>
                <w:szCs w:val="20"/>
                <w:lang w:val="en-US"/>
              </w:rPr>
            </w:pPr>
            <w:r>
              <w:rPr>
                <w:b/>
                <w:sz w:val="20"/>
                <w:szCs w:val="20"/>
                <w:lang w:val="en-US"/>
              </w:rPr>
              <w:t>1</w:t>
            </w:r>
          </w:p>
        </w:tc>
        <w:tc>
          <w:tcPr>
            <w:tcW w:w="0" w:type="auto"/>
          </w:tcPr>
          <w:p w14:paraId="4EC7AC52" w14:textId="77777777" w:rsidR="00545764" w:rsidRPr="00F32A60" w:rsidRDefault="00545764" w:rsidP="00162ECB">
            <w:pPr>
              <w:jc w:val="center"/>
              <w:rPr>
                <w:b/>
                <w:sz w:val="20"/>
                <w:szCs w:val="20"/>
                <w:lang w:val="en-US"/>
              </w:rPr>
            </w:pPr>
            <w:r>
              <w:rPr>
                <w:b/>
                <w:sz w:val="20"/>
                <w:szCs w:val="20"/>
                <w:lang w:val="en-US"/>
              </w:rPr>
              <w:t>2</w:t>
            </w:r>
          </w:p>
        </w:tc>
        <w:tc>
          <w:tcPr>
            <w:tcW w:w="0" w:type="auto"/>
          </w:tcPr>
          <w:p w14:paraId="5D2A9E5A" w14:textId="77777777" w:rsidR="00545764" w:rsidRPr="00F32A60" w:rsidRDefault="00545764" w:rsidP="00162ECB">
            <w:pPr>
              <w:jc w:val="center"/>
              <w:rPr>
                <w:b/>
                <w:sz w:val="20"/>
                <w:szCs w:val="20"/>
                <w:lang w:val="en-US"/>
              </w:rPr>
            </w:pPr>
            <w:r>
              <w:rPr>
                <w:b/>
                <w:sz w:val="20"/>
                <w:szCs w:val="20"/>
                <w:lang w:val="en-US"/>
              </w:rPr>
              <w:t>3</w:t>
            </w:r>
          </w:p>
        </w:tc>
        <w:tc>
          <w:tcPr>
            <w:tcW w:w="0" w:type="auto"/>
            <w:shd w:val="clear" w:color="auto" w:fill="00FFFF"/>
            <w:vAlign w:val="center"/>
          </w:tcPr>
          <w:p w14:paraId="4709D75C" w14:textId="77777777" w:rsidR="00545764" w:rsidRPr="00F32A60" w:rsidRDefault="00545764" w:rsidP="00162ECB">
            <w:pPr>
              <w:jc w:val="center"/>
              <w:rPr>
                <w:b/>
                <w:sz w:val="20"/>
                <w:szCs w:val="20"/>
                <w:lang w:val="en-US"/>
              </w:rPr>
            </w:pPr>
            <w:r>
              <w:rPr>
                <w:b/>
                <w:sz w:val="20"/>
                <w:szCs w:val="20"/>
                <w:lang w:val="en-US"/>
              </w:rPr>
              <w:t>4</w:t>
            </w:r>
          </w:p>
        </w:tc>
        <w:tc>
          <w:tcPr>
            <w:tcW w:w="478" w:type="dxa"/>
          </w:tcPr>
          <w:p w14:paraId="5F97B724" w14:textId="77777777" w:rsidR="00545764" w:rsidRDefault="00545764" w:rsidP="00162ECB">
            <w:pPr>
              <w:jc w:val="center"/>
              <w:rPr>
                <w:b/>
                <w:sz w:val="20"/>
                <w:szCs w:val="20"/>
                <w:lang w:val="en-US"/>
              </w:rPr>
            </w:pPr>
            <w:r>
              <w:rPr>
                <w:b/>
                <w:sz w:val="20"/>
                <w:szCs w:val="20"/>
                <w:lang w:val="en-US"/>
              </w:rPr>
              <w:t>5</w:t>
            </w:r>
          </w:p>
        </w:tc>
      </w:tr>
      <w:tr w:rsidR="00545764" w:rsidRPr="00F32A60" w14:paraId="666771E0" w14:textId="77777777" w:rsidTr="00162ECB">
        <w:trPr>
          <w:jc w:val="center"/>
        </w:trPr>
        <w:tc>
          <w:tcPr>
            <w:tcW w:w="0" w:type="auto"/>
            <w:vAlign w:val="center"/>
          </w:tcPr>
          <w:p w14:paraId="424C1ADE" w14:textId="77777777" w:rsidR="00545764" w:rsidRPr="00F32A60" w:rsidRDefault="00545764" w:rsidP="00162ECB">
            <w:pPr>
              <w:jc w:val="center"/>
              <w:rPr>
                <w:sz w:val="20"/>
                <w:szCs w:val="20"/>
                <w:lang w:val="en-US"/>
              </w:rPr>
            </w:pPr>
            <w:r>
              <w:rPr>
                <w:b/>
                <w:sz w:val="20"/>
                <w:szCs w:val="20"/>
                <w:lang w:val="en-US"/>
              </w:rPr>
              <w:t>Load setting</w:t>
            </w:r>
          </w:p>
        </w:tc>
        <w:tc>
          <w:tcPr>
            <w:tcW w:w="0" w:type="auto"/>
          </w:tcPr>
          <w:p w14:paraId="7CAF87A4" w14:textId="77777777" w:rsidR="00545764" w:rsidRPr="00B36694" w:rsidRDefault="00545764" w:rsidP="00162ECB">
            <w:pPr>
              <w:jc w:val="center"/>
              <w:rPr>
                <w:bCs/>
                <w:iCs/>
                <w:sz w:val="20"/>
                <w:szCs w:val="20"/>
                <w:lang w:val="en-US"/>
              </w:rPr>
            </w:pPr>
            <w:r w:rsidRPr="00B36694">
              <w:rPr>
                <w:b/>
                <w:i/>
                <w:sz w:val="20"/>
                <w:szCs w:val="20"/>
                <w:lang w:val="en-US"/>
              </w:rPr>
              <w:t>x</w:t>
            </w:r>
            <w:r w:rsidRPr="00B36694">
              <w:rPr>
                <w:b/>
                <w:iCs/>
                <w:sz w:val="20"/>
                <w:szCs w:val="20"/>
                <w:lang w:val="en-US"/>
              </w:rPr>
              <w:t>*</w:t>
            </w:r>
          </w:p>
          <w:p w14:paraId="74F3AC57" w14:textId="77777777" w:rsidR="00545764" w:rsidRPr="00B36694" w:rsidRDefault="00545764" w:rsidP="00162ECB">
            <w:pPr>
              <w:jc w:val="center"/>
              <w:rPr>
                <w:bCs/>
                <w:iCs/>
                <w:sz w:val="20"/>
                <w:szCs w:val="20"/>
                <w:lang w:val="en-US"/>
              </w:rPr>
            </w:pPr>
          </w:p>
        </w:tc>
        <w:tc>
          <w:tcPr>
            <w:tcW w:w="0" w:type="auto"/>
          </w:tcPr>
          <w:p w14:paraId="432778EC" w14:textId="77777777" w:rsidR="00545764" w:rsidRPr="00B36694" w:rsidRDefault="00545764" w:rsidP="00162ECB">
            <w:pPr>
              <w:jc w:val="center"/>
              <w:rPr>
                <w:bCs/>
                <w:iCs/>
                <w:sz w:val="20"/>
                <w:szCs w:val="20"/>
                <w:lang w:val="en-US"/>
              </w:rPr>
            </w:pPr>
            <w:r w:rsidRPr="00B36694">
              <w:rPr>
                <w:b/>
                <w:i/>
                <w:sz w:val="20"/>
                <w:szCs w:val="20"/>
                <w:lang w:val="en-US"/>
              </w:rPr>
              <w:t>s</w:t>
            </w:r>
            <w:r w:rsidRPr="00B36694">
              <w:rPr>
                <w:b/>
                <w:iCs/>
                <w:sz w:val="20"/>
                <w:szCs w:val="20"/>
                <w:lang w:val="en-US"/>
              </w:rPr>
              <w:t>*</w:t>
            </w:r>
          </w:p>
          <w:p w14:paraId="5C56BE30" w14:textId="77777777" w:rsidR="00545764" w:rsidRPr="00B36694" w:rsidRDefault="00545764" w:rsidP="00162ECB">
            <w:pPr>
              <w:jc w:val="center"/>
              <w:rPr>
                <w:bCs/>
                <w:iCs/>
                <w:sz w:val="20"/>
                <w:szCs w:val="20"/>
                <w:lang w:val="en-US"/>
              </w:rPr>
            </w:pPr>
          </w:p>
        </w:tc>
        <w:tc>
          <w:tcPr>
            <w:tcW w:w="0" w:type="auto"/>
            <w:shd w:val="clear" w:color="auto" w:fill="00FFFF"/>
            <w:vAlign w:val="center"/>
          </w:tcPr>
          <w:p w14:paraId="06CB2A15" w14:textId="77777777" w:rsidR="00545764" w:rsidRPr="00B36694" w:rsidRDefault="00545764" w:rsidP="00162ECB">
            <w:pPr>
              <w:jc w:val="center"/>
              <w:rPr>
                <w:bCs/>
                <w:iCs/>
                <w:sz w:val="20"/>
                <w:szCs w:val="20"/>
                <w:lang w:val="en-US"/>
              </w:rPr>
            </w:pPr>
            <w:r w:rsidRPr="00B36694">
              <w:rPr>
                <w:b/>
                <w:i/>
                <w:sz w:val="20"/>
                <w:szCs w:val="20"/>
                <w:lang w:val="en-US"/>
              </w:rPr>
              <w:t>x</w:t>
            </w:r>
          </w:p>
          <w:p w14:paraId="3B1A17A9" w14:textId="77777777" w:rsidR="00545764" w:rsidRPr="00B36694" w:rsidRDefault="00545764" w:rsidP="00162ECB">
            <w:pPr>
              <w:jc w:val="center"/>
              <w:rPr>
                <w:bCs/>
                <w:iCs/>
                <w:sz w:val="20"/>
                <w:szCs w:val="20"/>
                <w:highlight w:val="yellow"/>
                <w:lang w:val="en-US"/>
              </w:rPr>
            </w:pPr>
          </w:p>
        </w:tc>
        <w:tc>
          <w:tcPr>
            <w:tcW w:w="478" w:type="dxa"/>
          </w:tcPr>
          <w:p w14:paraId="730A726D" w14:textId="77777777" w:rsidR="00545764" w:rsidRPr="00B36694" w:rsidRDefault="00545764" w:rsidP="00162ECB">
            <w:pPr>
              <w:jc w:val="center"/>
              <w:rPr>
                <w:bCs/>
                <w:i/>
                <w:sz w:val="20"/>
                <w:szCs w:val="20"/>
                <w:lang w:val="en-US"/>
              </w:rPr>
            </w:pPr>
            <w:r>
              <w:rPr>
                <w:b/>
                <w:i/>
                <w:sz w:val="20"/>
                <w:szCs w:val="20"/>
                <w:lang w:val="en-US"/>
              </w:rPr>
              <w:t>z</w:t>
            </w:r>
          </w:p>
          <w:p w14:paraId="72D4BD1A" w14:textId="77777777" w:rsidR="00545764" w:rsidRPr="00B36694" w:rsidRDefault="00545764" w:rsidP="00162ECB">
            <w:pPr>
              <w:jc w:val="center"/>
              <w:rPr>
                <w:bCs/>
                <w:iCs/>
                <w:sz w:val="20"/>
                <w:szCs w:val="20"/>
                <w:lang w:val="en-US"/>
              </w:rPr>
            </w:pPr>
          </w:p>
        </w:tc>
      </w:tr>
      <w:tr w:rsidR="00545764" w:rsidRPr="00F32A60" w14:paraId="4BA147F1" w14:textId="77777777" w:rsidTr="00162ECB">
        <w:trPr>
          <w:jc w:val="center"/>
        </w:trPr>
        <w:tc>
          <w:tcPr>
            <w:tcW w:w="0" w:type="auto"/>
            <w:vAlign w:val="center"/>
          </w:tcPr>
          <w:p w14:paraId="298879B7" w14:textId="77777777" w:rsidR="00545764" w:rsidRPr="007D7508" w:rsidRDefault="00545764" w:rsidP="00162ECB">
            <w:pPr>
              <w:jc w:val="center"/>
              <w:rPr>
                <w:sz w:val="20"/>
                <w:szCs w:val="20"/>
                <w:lang w:val="en-US"/>
              </w:rPr>
            </w:pPr>
            <w:r>
              <w:rPr>
                <w:sz w:val="20"/>
                <w:szCs w:val="20"/>
                <w:lang w:val="en-US"/>
              </w:rPr>
              <w:t>LOAD 0</w:t>
            </w:r>
          </w:p>
        </w:tc>
        <w:tc>
          <w:tcPr>
            <w:tcW w:w="0" w:type="auto"/>
          </w:tcPr>
          <w:p w14:paraId="73B22510"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1444D0E0"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2F0DD0CE" w14:textId="77777777" w:rsidR="00545764" w:rsidRPr="00F32A60" w:rsidRDefault="00545764" w:rsidP="00162ECB">
            <w:pPr>
              <w:jc w:val="center"/>
              <w:rPr>
                <w:sz w:val="20"/>
                <w:szCs w:val="20"/>
                <w:highlight w:val="yellow"/>
                <w:lang w:val="en-US"/>
              </w:rPr>
            </w:pPr>
          </w:p>
        </w:tc>
        <w:tc>
          <w:tcPr>
            <w:tcW w:w="478" w:type="dxa"/>
          </w:tcPr>
          <w:p w14:paraId="401047DA" w14:textId="77777777" w:rsidR="00545764" w:rsidRPr="00F32A60" w:rsidRDefault="00545764" w:rsidP="00162ECB">
            <w:pPr>
              <w:jc w:val="center"/>
              <w:rPr>
                <w:sz w:val="20"/>
                <w:szCs w:val="20"/>
                <w:lang w:val="en-US"/>
              </w:rPr>
            </w:pPr>
            <w:r w:rsidRPr="00F32A60">
              <w:rPr>
                <w:sz w:val="20"/>
                <w:szCs w:val="20"/>
                <w:lang w:val="en-US"/>
              </w:rPr>
              <w:t>-</w:t>
            </w:r>
          </w:p>
        </w:tc>
      </w:tr>
      <w:tr w:rsidR="00545764" w:rsidRPr="00F32A60" w14:paraId="73871871" w14:textId="77777777" w:rsidTr="00162ECB">
        <w:trPr>
          <w:jc w:val="center"/>
        </w:trPr>
        <w:tc>
          <w:tcPr>
            <w:tcW w:w="0" w:type="auto"/>
            <w:vAlign w:val="center"/>
          </w:tcPr>
          <w:p w14:paraId="0551C8EA" w14:textId="77777777" w:rsidR="00545764" w:rsidRPr="007D7508" w:rsidRDefault="00545764" w:rsidP="00162ECB">
            <w:pPr>
              <w:jc w:val="center"/>
              <w:rPr>
                <w:sz w:val="20"/>
                <w:szCs w:val="20"/>
                <w:lang w:val="en-US"/>
              </w:rPr>
            </w:pPr>
            <w:r>
              <w:rPr>
                <w:sz w:val="20"/>
                <w:szCs w:val="20"/>
                <w:lang w:val="en-US"/>
              </w:rPr>
              <w:t>LOAD 1</w:t>
            </w:r>
          </w:p>
        </w:tc>
        <w:tc>
          <w:tcPr>
            <w:tcW w:w="0" w:type="auto"/>
          </w:tcPr>
          <w:p w14:paraId="2D955CC0"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5613FDE0"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57FF6931" w14:textId="77777777" w:rsidR="00545764" w:rsidRPr="00F32A60" w:rsidRDefault="00545764" w:rsidP="00162ECB">
            <w:pPr>
              <w:jc w:val="center"/>
              <w:rPr>
                <w:sz w:val="20"/>
                <w:szCs w:val="20"/>
                <w:highlight w:val="yellow"/>
                <w:lang w:val="en-US"/>
              </w:rPr>
            </w:pPr>
          </w:p>
        </w:tc>
        <w:tc>
          <w:tcPr>
            <w:tcW w:w="478" w:type="dxa"/>
          </w:tcPr>
          <w:p w14:paraId="7C736F70" w14:textId="77777777" w:rsidR="00545764" w:rsidRPr="00F32A60" w:rsidRDefault="00545764" w:rsidP="00162ECB">
            <w:pPr>
              <w:jc w:val="center"/>
              <w:rPr>
                <w:sz w:val="20"/>
                <w:szCs w:val="20"/>
                <w:lang w:val="en-US"/>
              </w:rPr>
            </w:pPr>
            <w:r w:rsidRPr="00F32A60">
              <w:rPr>
                <w:sz w:val="20"/>
                <w:szCs w:val="20"/>
                <w:lang w:val="en-US"/>
              </w:rPr>
              <w:t>-</w:t>
            </w:r>
          </w:p>
        </w:tc>
      </w:tr>
      <w:tr w:rsidR="00545764" w:rsidRPr="00F32A60" w14:paraId="196E94AF" w14:textId="77777777" w:rsidTr="00162ECB">
        <w:trPr>
          <w:jc w:val="center"/>
        </w:trPr>
        <w:tc>
          <w:tcPr>
            <w:tcW w:w="0" w:type="auto"/>
            <w:vAlign w:val="center"/>
          </w:tcPr>
          <w:p w14:paraId="20C19187" w14:textId="77777777" w:rsidR="00545764" w:rsidRPr="007D7508" w:rsidRDefault="00545764" w:rsidP="00162ECB">
            <w:pPr>
              <w:jc w:val="center"/>
              <w:rPr>
                <w:sz w:val="20"/>
                <w:szCs w:val="20"/>
                <w:lang w:val="en-US"/>
              </w:rPr>
            </w:pPr>
            <w:r>
              <w:rPr>
                <w:sz w:val="20"/>
                <w:szCs w:val="20"/>
                <w:lang w:val="en-US"/>
              </w:rPr>
              <w:t>LOAD 2</w:t>
            </w:r>
          </w:p>
        </w:tc>
        <w:tc>
          <w:tcPr>
            <w:tcW w:w="0" w:type="auto"/>
          </w:tcPr>
          <w:p w14:paraId="3CF89FDD"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2919C77D"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5D06D6F5" w14:textId="77777777" w:rsidR="00545764" w:rsidRPr="00F32A60" w:rsidRDefault="00545764" w:rsidP="00162ECB">
            <w:pPr>
              <w:jc w:val="center"/>
              <w:rPr>
                <w:sz w:val="20"/>
                <w:szCs w:val="20"/>
                <w:highlight w:val="yellow"/>
                <w:lang w:val="en-US"/>
              </w:rPr>
            </w:pPr>
          </w:p>
        </w:tc>
        <w:tc>
          <w:tcPr>
            <w:tcW w:w="478" w:type="dxa"/>
          </w:tcPr>
          <w:p w14:paraId="6A7158F5" w14:textId="77777777" w:rsidR="00545764" w:rsidRPr="00F32A60" w:rsidRDefault="00545764" w:rsidP="00162ECB">
            <w:pPr>
              <w:jc w:val="center"/>
              <w:rPr>
                <w:sz w:val="20"/>
                <w:szCs w:val="20"/>
                <w:lang w:val="en-US"/>
              </w:rPr>
            </w:pPr>
            <w:r w:rsidRPr="00F32A60">
              <w:rPr>
                <w:sz w:val="20"/>
                <w:szCs w:val="20"/>
                <w:lang w:val="en-US"/>
              </w:rPr>
              <w:t>-</w:t>
            </w:r>
          </w:p>
        </w:tc>
      </w:tr>
    </w:tbl>
    <w:p w14:paraId="14D8ACC9" w14:textId="77777777" w:rsidR="00B37838" w:rsidRPr="00B37838" w:rsidRDefault="00B37838" w:rsidP="00B37838">
      <w:pPr>
        <w:rPr>
          <w:lang w:val="en-US"/>
        </w:rPr>
      </w:pPr>
    </w:p>
    <w:p w14:paraId="61377EA0" w14:textId="47877FAD" w:rsidR="00B37838" w:rsidRPr="00B37838" w:rsidRDefault="00B37838" w:rsidP="00140D16">
      <w:pPr>
        <w:jc w:val="both"/>
        <w:rPr>
          <w:lang w:val="en-US"/>
        </w:rPr>
      </w:pPr>
      <w:r w:rsidRPr="00B37838">
        <w:rPr>
          <w:lang w:val="en-US"/>
        </w:rPr>
        <w:t>Comments</w:t>
      </w:r>
      <w:r w:rsidR="00140D16">
        <w:rPr>
          <w:lang w:val="en-US"/>
        </w:rPr>
        <w:t xml:space="preserve">, description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C41D42">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EA5535">
        <w:rPr>
          <w:b/>
          <w:lang w:val="en-US"/>
        </w:rPr>
        <w:lastRenderedPageBreak/>
        <w:t xml:space="preserve">Annex </w:t>
      </w:r>
      <w:r w:rsidR="00946000" w:rsidRPr="00EA5535">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511B4E5A" w:rsidR="00B37838" w:rsidRPr="00B37838" w:rsidRDefault="00B37838" w:rsidP="00B37838">
      <w:pPr>
        <w:jc w:val="center"/>
        <w:rPr>
          <w:b/>
          <w:lang w:val="en-US"/>
        </w:rPr>
      </w:pPr>
      <w:r w:rsidRPr="00B37838">
        <w:rPr>
          <w:b/>
          <w:lang w:val="en-US"/>
        </w:rPr>
        <w:t>Issued by the Coordinato</w:t>
      </w:r>
      <w:r w:rsidR="00864863">
        <w:rPr>
          <w:b/>
          <w:lang w:val="en-US"/>
        </w:rPr>
        <w:t>r of the p</w:t>
      </w:r>
      <w:r w:rsidRPr="00B37838">
        <w:rPr>
          <w:b/>
          <w:lang w:val="en-US"/>
        </w:rPr>
        <w:t>roficiency</w:t>
      </w:r>
      <w:r w:rsidR="00864863">
        <w:rPr>
          <w:b/>
          <w:lang w:val="en-US"/>
        </w:rPr>
        <w:t xml:space="preserve"> </w:t>
      </w:r>
      <w:r w:rsidRPr="00B37838">
        <w:rPr>
          <w:b/>
          <w:lang w:val="en-US"/>
        </w:rPr>
        <w:t xml:space="preserve">test code </w:t>
      </w:r>
      <w:r w:rsidR="007148FF" w:rsidRPr="007148FF">
        <w:rPr>
          <w:b/>
          <w:lang w:val="en-US"/>
        </w:rPr>
        <w:t>PTC(</w:t>
      </w:r>
      <w:r w:rsidR="00545764">
        <w:rPr>
          <w:b/>
          <w:lang w:val="en-US"/>
        </w:rPr>
        <w:t>FLICKER</w:t>
      </w:r>
      <w:r w:rsidR="007148FF" w:rsidRPr="007148FF">
        <w:rPr>
          <w:b/>
          <w:lang w:val="en-US"/>
        </w:rPr>
        <w:t>)</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53E55A62" w:rsidR="00B37838" w:rsidRPr="00C63AE7" w:rsidRDefault="003569B3" w:rsidP="00B37838">
      <w:pPr>
        <w:jc w:val="both"/>
        <w:rPr>
          <w:lang w:val="fr-FR"/>
        </w:rPr>
      </w:pPr>
      <w:r w:rsidRPr="00C63AE7">
        <w:rPr>
          <w:lang w:val="fr-FR"/>
        </w:rPr>
        <w:t>Office p</w:t>
      </w:r>
      <w:r w:rsidR="00B37838" w:rsidRPr="00C63AE7">
        <w:rPr>
          <w:lang w:val="fr-FR"/>
        </w:rPr>
        <w:t>hone: +39 055 2758501</w:t>
      </w:r>
    </w:p>
    <w:p w14:paraId="07AF004E" w14:textId="30FF095D" w:rsidR="00B37838" w:rsidRPr="00C63AE7" w:rsidRDefault="00B37838" w:rsidP="00B37838">
      <w:pPr>
        <w:jc w:val="both"/>
        <w:rPr>
          <w:lang w:val="fr-FR"/>
        </w:rPr>
      </w:pPr>
      <w:r w:rsidRPr="00C63AE7">
        <w:rPr>
          <w:lang w:val="fr-FR"/>
        </w:rPr>
        <w:t>Mob</w:t>
      </w:r>
      <w:r w:rsidR="003569B3" w:rsidRPr="00C63AE7">
        <w:rPr>
          <w:lang w:val="fr-FR"/>
        </w:rPr>
        <w:t>ile</w:t>
      </w:r>
      <w:r w:rsidRPr="00C63AE7">
        <w:rPr>
          <w:lang w:val="fr-FR"/>
        </w:rPr>
        <w:t xml:space="preserve"> phone: +39 329 6509116</w:t>
      </w:r>
    </w:p>
    <w:p w14:paraId="5FAB5A72" w14:textId="77777777" w:rsidR="00B37838" w:rsidRPr="00C63AE7" w:rsidRDefault="00B37838" w:rsidP="00B37838">
      <w:pPr>
        <w:jc w:val="both"/>
        <w:rPr>
          <w:lang w:val="fr-FR"/>
        </w:rPr>
      </w:pPr>
      <w:r w:rsidRPr="00C63AE7">
        <w:rPr>
          <w:lang w:val="fr-FR"/>
        </w:rPr>
        <w:t xml:space="preserve">e-mail: </w:t>
      </w:r>
      <w:hyperlink r:id="rId79" w:history="1">
        <w:r w:rsidRPr="00C63AE7">
          <w:rPr>
            <w:color w:val="0000FF"/>
            <w:u w:val="single"/>
            <w:lang w:val="fr-FR"/>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53E01916" w:rsidR="00B37838" w:rsidRPr="00D6256B" w:rsidRDefault="00B37838" w:rsidP="00B37838">
      <w:pPr>
        <w:jc w:val="both"/>
        <w:rPr>
          <w:lang w:val="en-US"/>
        </w:rPr>
      </w:pPr>
      <w:r w:rsidRPr="00D6256B">
        <w:rPr>
          <w:lang w:val="en-US"/>
        </w:rPr>
        <w:t xml:space="preserve">Laboratory Code: </w:t>
      </w:r>
      <w:r w:rsidR="00C11A84">
        <w:rPr>
          <w:lang w:val="en-US"/>
        </w:rPr>
        <w:t>PTC(</w:t>
      </w:r>
      <w:r w:rsidR="00545764">
        <w:rPr>
          <w:lang w:val="en-US"/>
        </w:rPr>
        <w:t>FLICKER</w:t>
      </w:r>
      <w:r w:rsidR="00C11A84">
        <w:rPr>
          <w:lang w:val="en-US"/>
        </w:rPr>
        <w:t>)</w:t>
      </w:r>
      <w:r w:rsidRPr="00D6256B">
        <w:rPr>
          <w:lang w:val="en-US"/>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04425B07" w:rsidR="00B37838" w:rsidRPr="00B37838" w:rsidRDefault="00B37838" w:rsidP="00B37838">
      <w:pPr>
        <w:jc w:val="both"/>
        <w:rPr>
          <w:lang w:val="en-US"/>
        </w:rPr>
      </w:pPr>
      <w:r w:rsidRPr="00B37838">
        <w:rPr>
          <w:lang w:val="en-US"/>
        </w:rPr>
        <w:t xml:space="preserve">The cells of column </w:t>
      </w:r>
      <w:r w:rsidR="002331EB">
        <w:rPr>
          <w:lang w:val="en-US"/>
        </w:rPr>
        <w:t>four</w:t>
      </w:r>
      <w:r w:rsidR="00644EFC">
        <w:rPr>
          <w:lang w:val="en-US"/>
        </w:rPr>
        <w:t xml:space="preserve"> </w:t>
      </w:r>
      <w:r w:rsidRPr="00B37838">
        <w:rPr>
          <w:lang w:val="en-US"/>
        </w:rPr>
        <w:t>are filled in by the Laboratory, the other ones are filled by the Coordinator.</w:t>
      </w:r>
    </w:p>
    <w:p w14:paraId="49964DD9" w14:textId="77777777" w:rsidR="002331EB" w:rsidRPr="00F32A60" w:rsidRDefault="002331EB" w:rsidP="002331EB">
      <w:pPr>
        <w:jc w:val="both"/>
        <w:rPr>
          <w:lang w:val="en-US"/>
        </w:rPr>
      </w:pPr>
    </w:p>
    <w:tbl>
      <w:tblPr>
        <w:tblStyle w:val="Grigliatabella"/>
        <w:tblW w:w="4054" w:type="dxa"/>
        <w:jc w:val="center"/>
        <w:tblLook w:val="01E0" w:firstRow="1" w:lastRow="1" w:firstColumn="1" w:lastColumn="1" w:noHBand="0" w:noVBand="0"/>
      </w:tblPr>
      <w:tblGrid>
        <w:gridCol w:w="1901"/>
        <w:gridCol w:w="619"/>
        <w:gridCol w:w="586"/>
        <w:gridCol w:w="470"/>
        <w:gridCol w:w="478"/>
      </w:tblGrid>
      <w:tr w:rsidR="00545764" w:rsidRPr="00F32A60" w14:paraId="1B7D0AF4" w14:textId="77777777" w:rsidTr="00162ECB">
        <w:trPr>
          <w:jc w:val="center"/>
        </w:trPr>
        <w:tc>
          <w:tcPr>
            <w:tcW w:w="0" w:type="auto"/>
            <w:vAlign w:val="center"/>
          </w:tcPr>
          <w:p w14:paraId="0E63C9C8" w14:textId="77777777" w:rsidR="00545764" w:rsidRPr="00F32A60" w:rsidRDefault="00545764" w:rsidP="00162ECB">
            <w:pPr>
              <w:jc w:val="center"/>
              <w:rPr>
                <w:b/>
                <w:sz w:val="20"/>
                <w:szCs w:val="20"/>
                <w:lang w:val="en-US"/>
              </w:rPr>
            </w:pPr>
            <w:r>
              <w:rPr>
                <w:b/>
                <w:sz w:val="20"/>
                <w:szCs w:val="20"/>
                <w:lang w:val="en-US"/>
              </w:rPr>
              <w:t>1</w:t>
            </w:r>
          </w:p>
        </w:tc>
        <w:tc>
          <w:tcPr>
            <w:tcW w:w="0" w:type="auto"/>
          </w:tcPr>
          <w:p w14:paraId="2540AA51" w14:textId="77777777" w:rsidR="00545764" w:rsidRPr="00F32A60" w:rsidRDefault="00545764" w:rsidP="00162ECB">
            <w:pPr>
              <w:jc w:val="center"/>
              <w:rPr>
                <w:b/>
                <w:sz w:val="20"/>
                <w:szCs w:val="20"/>
                <w:lang w:val="en-US"/>
              </w:rPr>
            </w:pPr>
            <w:r>
              <w:rPr>
                <w:b/>
                <w:sz w:val="20"/>
                <w:szCs w:val="20"/>
                <w:lang w:val="en-US"/>
              </w:rPr>
              <w:t>2</w:t>
            </w:r>
          </w:p>
        </w:tc>
        <w:tc>
          <w:tcPr>
            <w:tcW w:w="0" w:type="auto"/>
          </w:tcPr>
          <w:p w14:paraId="3CD2A2CB" w14:textId="77777777" w:rsidR="00545764" w:rsidRPr="00F32A60" w:rsidRDefault="00545764" w:rsidP="00162ECB">
            <w:pPr>
              <w:jc w:val="center"/>
              <w:rPr>
                <w:b/>
                <w:sz w:val="20"/>
                <w:szCs w:val="20"/>
                <w:lang w:val="en-US"/>
              </w:rPr>
            </w:pPr>
            <w:r>
              <w:rPr>
                <w:b/>
                <w:sz w:val="20"/>
                <w:szCs w:val="20"/>
                <w:lang w:val="en-US"/>
              </w:rPr>
              <w:t>3</w:t>
            </w:r>
          </w:p>
        </w:tc>
        <w:tc>
          <w:tcPr>
            <w:tcW w:w="0" w:type="auto"/>
            <w:shd w:val="clear" w:color="auto" w:fill="00FFFF"/>
            <w:vAlign w:val="center"/>
          </w:tcPr>
          <w:p w14:paraId="77BC1684" w14:textId="77777777" w:rsidR="00545764" w:rsidRPr="00F32A60" w:rsidRDefault="00545764" w:rsidP="00162ECB">
            <w:pPr>
              <w:jc w:val="center"/>
              <w:rPr>
                <w:b/>
                <w:sz w:val="20"/>
                <w:szCs w:val="20"/>
                <w:lang w:val="en-US"/>
              </w:rPr>
            </w:pPr>
            <w:r>
              <w:rPr>
                <w:b/>
                <w:sz w:val="20"/>
                <w:szCs w:val="20"/>
                <w:lang w:val="en-US"/>
              </w:rPr>
              <w:t>4</w:t>
            </w:r>
          </w:p>
        </w:tc>
        <w:tc>
          <w:tcPr>
            <w:tcW w:w="478" w:type="dxa"/>
          </w:tcPr>
          <w:p w14:paraId="05B8BED1" w14:textId="77777777" w:rsidR="00545764" w:rsidRDefault="00545764" w:rsidP="00162ECB">
            <w:pPr>
              <w:jc w:val="center"/>
              <w:rPr>
                <w:b/>
                <w:sz w:val="20"/>
                <w:szCs w:val="20"/>
                <w:lang w:val="en-US"/>
              </w:rPr>
            </w:pPr>
            <w:r>
              <w:rPr>
                <w:b/>
                <w:sz w:val="20"/>
                <w:szCs w:val="20"/>
                <w:lang w:val="en-US"/>
              </w:rPr>
              <w:t>5</w:t>
            </w:r>
          </w:p>
        </w:tc>
      </w:tr>
      <w:tr w:rsidR="00545764" w:rsidRPr="00F32A60" w14:paraId="484F9612" w14:textId="77777777" w:rsidTr="00162ECB">
        <w:trPr>
          <w:jc w:val="center"/>
        </w:trPr>
        <w:tc>
          <w:tcPr>
            <w:tcW w:w="0" w:type="auto"/>
            <w:vAlign w:val="center"/>
          </w:tcPr>
          <w:p w14:paraId="271A00DE" w14:textId="77777777" w:rsidR="00545764" w:rsidRPr="00F32A60" w:rsidRDefault="00545764" w:rsidP="00162ECB">
            <w:pPr>
              <w:jc w:val="center"/>
              <w:rPr>
                <w:sz w:val="20"/>
                <w:szCs w:val="20"/>
                <w:lang w:val="en-US"/>
              </w:rPr>
            </w:pPr>
            <w:r>
              <w:rPr>
                <w:b/>
                <w:sz w:val="20"/>
                <w:szCs w:val="20"/>
                <w:lang w:val="en-US"/>
              </w:rPr>
              <w:t>Load setting</w:t>
            </w:r>
          </w:p>
        </w:tc>
        <w:tc>
          <w:tcPr>
            <w:tcW w:w="0" w:type="auto"/>
          </w:tcPr>
          <w:p w14:paraId="2BA01067" w14:textId="77777777" w:rsidR="00545764" w:rsidRPr="00B36694" w:rsidRDefault="00545764" w:rsidP="00162ECB">
            <w:pPr>
              <w:jc w:val="center"/>
              <w:rPr>
                <w:bCs/>
                <w:iCs/>
                <w:sz w:val="20"/>
                <w:szCs w:val="20"/>
                <w:lang w:val="en-US"/>
              </w:rPr>
            </w:pPr>
            <w:r w:rsidRPr="00B36694">
              <w:rPr>
                <w:b/>
                <w:i/>
                <w:sz w:val="20"/>
                <w:szCs w:val="20"/>
                <w:lang w:val="en-US"/>
              </w:rPr>
              <w:t>x</w:t>
            </w:r>
            <w:r w:rsidRPr="00B36694">
              <w:rPr>
                <w:b/>
                <w:iCs/>
                <w:sz w:val="20"/>
                <w:szCs w:val="20"/>
                <w:lang w:val="en-US"/>
              </w:rPr>
              <w:t>*</w:t>
            </w:r>
          </w:p>
          <w:p w14:paraId="36A20B65" w14:textId="77777777" w:rsidR="00545764" w:rsidRPr="00B36694" w:rsidRDefault="00545764" w:rsidP="00162ECB">
            <w:pPr>
              <w:jc w:val="center"/>
              <w:rPr>
                <w:bCs/>
                <w:iCs/>
                <w:sz w:val="20"/>
                <w:szCs w:val="20"/>
                <w:lang w:val="en-US"/>
              </w:rPr>
            </w:pPr>
          </w:p>
        </w:tc>
        <w:tc>
          <w:tcPr>
            <w:tcW w:w="0" w:type="auto"/>
          </w:tcPr>
          <w:p w14:paraId="019C0294" w14:textId="77777777" w:rsidR="00545764" w:rsidRPr="00B36694" w:rsidRDefault="00545764" w:rsidP="00162ECB">
            <w:pPr>
              <w:jc w:val="center"/>
              <w:rPr>
                <w:bCs/>
                <w:iCs/>
                <w:sz w:val="20"/>
                <w:szCs w:val="20"/>
                <w:lang w:val="en-US"/>
              </w:rPr>
            </w:pPr>
            <w:r w:rsidRPr="00B36694">
              <w:rPr>
                <w:b/>
                <w:i/>
                <w:sz w:val="20"/>
                <w:szCs w:val="20"/>
                <w:lang w:val="en-US"/>
              </w:rPr>
              <w:t>s</w:t>
            </w:r>
            <w:r w:rsidRPr="00B36694">
              <w:rPr>
                <w:b/>
                <w:iCs/>
                <w:sz w:val="20"/>
                <w:szCs w:val="20"/>
                <w:lang w:val="en-US"/>
              </w:rPr>
              <w:t>*</w:t>
            </w:r>
          </w:p>
          <w:p w14:paraId="591B95EC" w14:textId="77777777" w:rsidR="00545764" w:rsidRPr="00B36694" w:rsidRDefault="00545764" w:rsidP="00162ECB">
            <w:pPr>
              <w:jc w:val="center"/>
              <w:rPr>
                <w:bCs/>
                <w:iCs/>
                <w:sz w:val="20"/>
                <w:szCs w:val="20"/>
                <w:lang w:val="en-US"/>
              </w:rPr>
            </w:pPr>
          </w:p>
        </w:tc>
        <w:tc>
          <w:tcPr>
            <w:tcW w:w="0" w:type="auto"/>
            <w:shd w:val="clear" w:color="auto" w:fill="00FFFF"/>
            <w:vAlign w:val="center"/>
          </w:tcPr>
          <w:p w14:paraId="12535462" w14:textId="77777777" w:rsidR="00545764" w:rsidRPr="00B36694" w:rsidRDefault="00545764" w:rsidP="00162ECB">
            <w:pPr>
              <w:jc w:val="center"/>
              <w:rPr>
                <w:bCs/>
                <w:iCs/>
                <w:sz w:val="20"/>
                <w:szCs w:val="20"/>
                <w:lang w:val="en-US"/>
              </w:rPr>
            </w:pPr>
            <w:r w:rsidRPr="00B36694">
              <w:rPr>
                <w:b/>
                <w:i/>
                <w:sz w:val="20"/>
                <w:szCs w:val="20"/>
                <w:lang w:val="en-US"/>
              </w:rPr>
              <w:t>x</w:t>
            </w:r>
          </w:p>
          <w:p w14:paraId="21D8E3C8" w14:textId="77777777" w:rsidR="00545764" w:rsidRPr="00B36694" w:rsidRDefault="00545764" w:rsidP="00162ECB">
            <w:pPr>
              <w:jc w:val="center"/>
              <w:rPr>
                <w:bCs/>
                <w:iCs/>
                <w:sz w:val="20"/>
                <w:szCs w:val="20"/>
                <w:highlight w:val="yellow"/>
                <w:lang w:val="en-US"/>
              </w:rPr>
            </w:pPr>
          </w:p>
        </w:tc>
        <w:tc>
          <w:tcPr>
            <w:tcW w:w="478" w:type="dxa"/>
          </w:tcPr>
          <w:p w14:paraId="18A741A1" w14:textId="77777777" w:rsidR="00545764" w:rsidRPr="00B36694" w:rsidRDefault="00545764" w:rsidP="00162ECB">
            <w:pPr>
              <w:jc w:val="center"/>
              <w:rPr>
                <w:bCs/>
                <w:i/>
                <w:sz w:val="20"/>
                <w:szCs w:val="20"/>
                <w:lang w:val="en-US"/>
              </w:rPr>
            </w:pPr>
            <w:r>
              <w:rPr>
                <w:b/>
                <w:i/>
                <w:sz w:val="20"/>
                <w:szCs w:val="20"/>
                <w:lang w:val="en-US"/>
              </w:rPr>
              <w:t>z</w:t>
            </w:r>
          </w:p>
          <w:p w14:paraId="638D8C63" w14:textId="77777777" w:rsidR="00545764" w:rsidRPr="00B36694" w:rsidRDefault="00545764" w:rsidP="00162ECB">
            <w:pPr>
              <w:jc w:val="center"/>
              <w:rPr>
                <w:bCs/>
                <w:iCs/>
                <w:sz w:val="20"/>
                <w:szCs w:val="20"/>
                <w:lang w:val="en-US"/>
              </w:rPr>
            </w:pPr>
          </w:p>
        </w:tc>
      </w:tr>
      <w:tr w:rsidR="00545764" w:rsidRPr="00F32A60" w14:paraId="054FE487" w14:textId="77777777" w:rsidTr="00162ECB">
        <w:trPr>
          <w:jc w:val="center"/>
        </w:trPr>
        <w:tc>
          <w:tcPr>
            <w:tcW w:w="0" w:type="auto"/>
            <w:vAlign w:val="center"/>
          </w:tcPr>
          <w:p w14:paraId="303CFDCB" w14:textId="77777777" w:rsidR="00545764" w:rsidRPr="007D7508" w:rsidRDefault="00545764" w:rsidP="00162ECB">
            <w:pPr>
              <w:jc w:val="center"/>
              <w:rPr>
                <w:sz w:val="20"/>
                <w:szCs w:val="20"/>
                <w:lang w:val="en-US"/>
              </w:rPr>
            </w:pPr>
            <w:r>
              <w:rPr>
                <w:sz w:val="20"/>
                <w:szCs w:val="20"/>
                <w:lang w:val="en-US"/>
              </w:rPr>
              <w:t>LOAD 0</w:t>
            </w:r>
          </w:p>
        </w:tc>
        <w:tc>
          <w:tcPr>
            <w:tcW w:w="0" w:type="auto"/>
          </w:tcPr>
          <w:p w14:paraId="2EE112A3"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0B94D268"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6758956E" w14:textId="77777777" w:rsidR="00545764" w:rsidRPr="00F32A60" w:rsidRDefault="00545764" w:rsidP="00162ECB">
            <w:pPr>
              <w:jc w:val="center"/>
              <w:rPr>
                <w:sz w:val="20"/>
                <w:szCs w:val="20"/>
                <w:highlight w:val="yellow"/>
                <w:lang w:val="en-US"/>
              </w:rPr>
            </w:pPr>
          </w:p>
        </w:tc>
        <w:tc>
          <w:tcPr>
            <w:tcW w:w="478" w:type="dxa"/>
          </w:tcPr>
          <w:p w14:paraId="4C6978E6" w14:textId="77777777" w:rsidR="00545764" w:rsidRPr="00F32A60" w:rsidRDefault="00545764" w:rsidP="00162ECB">
            <w:pPr>
              <w:jc w:val="center"/>
              <w:rPr>
                <w:sz w:val="20"/>
                <w:szCs w:val="20"/>
                <w:lang w:val="en-US"/>
              </w:rPr>
            </w:pPr>
            <w:r w:rsidRPr="00F32A60">
              <w:rPr>
                <w:sz w:val="20"/>
                <w:szCs w:val="20"/>
                <w:lang w:val="en-US"/>
              </w:rPr>
              <w:t>-</w:t>
            </w:r>
          </w:p>
        </w:tc>
      </w:tr>
      <w:tr w:rsidR="00545764" w:rsidRPr="00F32A60" w14:paraId="1B771912" w14:textId="77777777" w:rsidTr="00162ECB">
        <w:trPr>
          <w:jc w:val="center"/>
        </w:trPr>
        <w:tc>
          <w:tcPr>
            <w:tcW w:w="0" w:type="auto"/>
            <w:vAlign w:val="center"/>
          </w:tcPr>
          <w:p w14:paraId="64FEC1C4" w14:textId="77777777" w:rsidR="00545764" w:rsidRPr="007D7508" w:rsidRDefault="00545764" w:rsidP="00162ECB">
            <w:pPr>
              <w:jc w:val="center"/>
              <w:rPr>
                <w:sz w:val="20"/>
                <w:szCs w:val="20"/>
                <w:lang w:val="en-US"/>
              </w:rPr>
            </w:pPr>
            <w:r>
              <w:rPr>
                <w:sz w:val="20"/>
                <w:szCs w:val="20"/>
                <w:lang w:val="en-US"/>
              </w:rPr>
              <w:t>LOAD 1</w:t>
            </w:r>
          </w:p>
        </w:tc>
        <w:tc>
          <w:tcPr>
            <w:tcW w:w="0" w:type="auto"/>
          </w:tcPr>
          <w:p w14:paraId="1C5C7B49"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22F25565"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45C2CE2C" w14:textId="77777777" w:rsidR="00545764" w:rsidRPr="00F32A60" w:rsidRDefault="00545764" w:rsidP="00162ECB">
            <w:pPr>
              <w:jc w:val="center"/>
              <w:rPr>
                <w:sz w:val="20"/>
                <w:szCs w:val="20"/>
                <w:highlight w:val="yellow"/>
                <w:lang w:val="en-US"/>
              </w:rPr>
            </w:pPr>
          </w:p>
        </w:tc>
        <w:tc>
          <w:tcPr>
            <w:tcW w:w="478" w:type="dxa"/>
          </w:tcPr>
          <w:p w14:paraId="5D6C3697" w14:textId="77777777" w:rsidR="00545764" w:rsidRPr="00F32A60" w:rsidRDefault="00545764" w:rsidP="00162ECB">
            <w:pPr>
              <w:jc w:val="center"/>
              <w:rPr>
                <w:sz w:val="20"/>
                <w:szCs w:val="20"/>
                <w:lang w:val="en-US"/>
              </w:rPr>
            </w:pPr>
            <w:r w:rsidRPr="00F32A60">
              <w:rPr>
                <w:sz w:val="20"/>
                <w:szCs w:val="20"/>
                <w:lang w:val="en-US"/>
              </w:rPr>
              <w:t>-</w:t>
            </w:r>
          </w:p>
        </w:tc>
      </w:tr>
      <w:tr w:rsidR="00545764" w:rsidRPr="00F32A60" w14:paraId="3266D267" w14:textId="77777777" w:rsidTr="00162ECB">
        <w:trPr>
          <w:jc w:val="center"/>
        </w:trPr>
        <w:tc>
          <w:tcPr>
            <w:tcW w:w="0" w:type="auto"/>
            <w:vAlign w:val="center"/>
          </w:tcPr>
          <w:p w14:paraId="430995B0" w14:textId="77777777" w:rsidR="00545764" w:rsidRPr="007D7508" w:rsidRDefault="00545764" w:rsidP="00162ECB">
            <w:pPr>
              <w:jc w:val="center"/>
              <w:rPr>
                <w:sz w:val="20"/>
                <w:szCs w:val="20"/>
                <w:lang w:val="en-US"/>
              </w:rPr>
            </w:pPr>
            <w:r>
              <w:rPr>
                <w:sz w:val="20"/>
                <w:szCs w:val="20"/>
                <w:lang w:val="en-US"/>
              </w:rPr>
              <w:t>LOAD 2</w:t>
            </w:r>
          </w:p>
        </w:tc>
        <w:tc>
          <w:tcPr>
            <w:tcW w:w="0" w:type="auto"/>
          </w:tcPr>
          <w:p w14:paraId="61C06C15" w14:textId="77777777" w:rsidR="00545764" w:rsidRPr="00F32A60" w:rsidRDefault="00545764" w:rsidP="00162ECB">
            <w:pPr>
              <w:jc w:val="center"/>
              <w:rPr>
                <w:sz w:val="20"/>
                <w:szCs w:val="20"/>
                <w:lang w:val="en-US"/>
              </w:rPr>
            </w:pPr>
            <w:r w:rsidRPr="00F32A60">
              <w:rPr>
                <w:sz w:val="20"/>
                <w:szCs w:val="20"/>
                <w:lang w:val="en-US"/>
              </w:rPr>
              <w:t>-</w:t>
            </w:r>
          </w:p>
        </w:tc>
        <w:tc>
          <w:tcPr>
            <w:tcW w:w="0" w:type="auto"/>
          </w:tcPr>
          <w:p w14:paraId="2DFF5818" w14:textId="77777777" w:rsidR="00545764" w:rsidRPr="00F32A60" w:rsidRDefault="00545764" w:rsidP="00162ECB">
            <w:pPr>
              <w:jc w:val="center"/>
              <w:rPr>
                <w:sz w:val="20"/>
                <w:szCs w:val="20"/>
                <w:lang w:val="en-US"/>
              </w:rPr>
            </w:pPr>
            <w:r w:rsidRPr="00F32A60">
              <w:rPr>
                <w:sz w:val="20"/>
                <w:szCs w:val="20"/>
                <w:lang w:val="en-US"/>
              </w:rPr>
              <w:t>-</w:t>
            </w:r>
          </w:p>
        </w:tc>
        <w:tc>
          <w:tcPr>
            <w:tcW w:w="0" w:type="auto"/>
            <w:shd w:val="clear" w:color="auto" w:fill="00FFFF"/>
            <w:vAlign w:val="center"/>
          </w:tcPr>
          <w:p w14:paraId="37E34ADD" w14:textId="77777777" w:rsidR="00545764" w:rsidRPr="00F32A60" w:rsidRDefault="00545764" w:rsidP="00162ECB">
            <w:pPr>
              <w:jc w:val="center"/>
              <w:rPr>
                <w:sz w:val="20"/>
                <w:szCs w:val="20"/>
                <w:highlight w:val="yellow"/>
                <w:lang w:val="en-US"/>
              </w:rPr>
            </w:pPr>
          </w:p>
        </w:tc>
        <w:tc>
          <w:tcPr>
            <w:tcW w:w="478" w:type="dxa"/>
          </w:tcPr>
          <w:p w14:paraId="25BBD854" w14:textId="77777777" w:rsidR="00545764" w:rsidRPr="00F32A60" w:rsidRDefault="00545764" w:rsidP="00162ECB">
            <w:pPr>
              <w:jc w:val="center"/>
              <w:rPr>
                <w:sz w:val="20"/>
                <w:szCs w:val="20"/>
                <w:lang w:val="en-US"/>
              </w:rPr>
            </w:pPr>
            <w:r w:rsidRPr="00F32A60">
              <w:rPr>
                <w:sz w:val="20"/>
                <w:szCs w:val="20"/>
                <w:lang w:val="en-US"/>
              </w:rPr>
              <w:t>-</w:t>
            </w:r>
          </w:p>
        </w:tc>
      </w:tr>
    </w:tbl>
    <w:p w14:paraId="37B1D581" w14:textId="2E9A4642" w:rsidR="00B3045C" w:rsidRDefault="00B3045C" w:rsidP="00B37838">
      <w:pPr>
        <w:jc w:val="both"/>
        <w:rPr>
          <w:lang w:val="en-US"/>
        </w:rPr>
      </w:pPr>
    </w:p>
    <w:p w14:paraId="6F860CF1" w14:textId="77777777" w:rsidR="007B104C" w:rsidRPr="00B37838" w:rsidRDefault="007B104C"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6A29EB" w:rsidRDefault="00B37838" w:rsidP="00B37838">
      <w:pPr>
        <w:jc w:val="right"/>
        <w:rPr>
          <w:lang w:val="en-US"/>
        </w:rPr>
      </w:pPr>
      <w:r w:rsidRPr="006A29EB">
        <w:rPr>
          <w:lang w:val="en-US"/>
        </w:rPr>
        <w:t>Sign of the Coordinator</w:t>
      </w:r>
    </w:p>
    <w:p w14:paraId="448FBB82" w14:textId="77777777" w:rsidR="00B37838" w:rsidRPr="004C497D" w:rsidRDefault="00B37838" w:rsidP="00B37838">
      <w:pPr>
        <w:jc w:val="right"/>
      </w:pPr>
    </w:p>
    <w:p w14:paraId="59194BC8" w14:textId="7FCDAF38" w:rsidR="00CA080F" w:rsidRDefault="00B37838" w:rsidP="00B37838">
      <w:pPr>
        <w:jc w:val="right"/>
      </w:pPr>
      <w:r w:rsidRPr="004C497D">
        <w:t>.....</w:t>
      </w:r>
      <w:r>
        <w:t>..............................</w:t>
      </w:r>
    </w:p>
    <w:p w14:paraId="5A77CFE7" w14:textId="77777777" w:rsidR="00E76715" w:rsidRPr="00F32A60" w:rsidRDefault="00E76715" w:rsidP="00CA080F">
      <w:pPr>
        <w:rPr>
          <w:lang w:val="en-US"/>
        </w:rPr>
      </w:pPr>
    </w:p>
    <w:sectPr w:rsidR="00E76715" w:rsidRPr="00F32A60" w:rsidSect="00F14EF9">
      <w:footerReference w:type="default" r:id="rId80"/>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0073C6" w14:textId="77777777" w:rsidR="001026EA" w:rsidRDefault="001026EA">
      <w:r>
        <w:separator/>
      </w:r>
    </w:p>
  </w:endnote>
  <w:endnote w:type="continuationSeparator" w:id="0">
    <w:p w14:paraId="614A71DF" w14:textId="77777777" w:rsidR="001026EA" w:rsidRDefault="00102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E35D3CD" w14:textId="43BDCE22" w:rsidR="006A7352" w:rsidRPr="00AF6FF8" w:rsidRDefault="006A7352">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C41D42">
              <w:rPr>
                <w:bCs/>
                <w:noProof/>
              </w:rPr>
              <w:t>8</w:t>
            </w:r>
            <w:r>
              <w:rPr>
                <w:bCs/>
              </w:rPr>
              <w:fldChar w:fldCharType="end"/>
            </w:r>
          </w:p>
        </w:sdtContent>
      </w:sdt>
    </w:sdtContent>
  </w:sdt>
  <w:p w14:paraId="220B460D" w14:textId="77777777" w:rsidR="006A7352" w:rsidRPr="00767BD6" w:rsidRDefault="006A7352"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2617324"/>
      <w:docPartObj>
        <w:docPartGallery w:val="Page Numbers (Bottom of Page)"/>
        <w:docPartUnique/>
      </w:docPartObj>
    </w:sdtPr>
    <w:sdtContent>
      <w:p w14:paraId="3B322B4A" w14:textId="48DC8CD0" w:rsidR="00CA1578" w:rsidRPr="00890F51" w:rsidRDefault="00CA080F" w:rsidP="00223456">
        <w:pPr>
          <w:pStyle w:val="Pidipagina"/>
          <w:jc w:val="center"/>
          <w:rPr>
            <w:noProof/>
          </w:rPr>
        </w:pPr>
        <w:r>
          <w:fldChar w:fldCharType="begin"/>
        </w:r>
        <w:r>
          <w:instrText xml:space="preserve"> PAGE  \* Arabic </w:instrText>
        </w:r>
        <w:r>
          <w:fldChar w:fldCharType="separate"/>
        </w:r>
        <w:r>
          <w:rPr>
            <w:noProof/>
          </w:rPr>
          <w:t>1</w:t>
        </w:r>
        <w:r>
          <w:fldChar w:fldCharType="end"/>
        </w:r>
        <w:r w:rsidR="0018686E">
          <w:t xml:space="preserve"> </w:t>
        </w:r>
        <w:r w:rsidR="00CA1578" w:rsidRPr="00890F51">
          <w:t xml:space="preserve">of </w:t>
        </w:r>
        <w:fldSimple w:instr=" SECTIONPAGES   \* MERGEFORMAT ">
          <w:r w:rsidR="00C41D42">
            <w:rPr>
              <w:noProof/>
            </w:rPr>
            <w:t>5</w:t>
          </w:r>
        </w:fldSimple>
      </w:p>
    </w:sdtContent>
  </w:sdt>
  <w:p w14:paraId="0EB386E2" w14:textId="77777777" w:rsidR="00CA1578" w:rsidRDefault="00CA1578">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3096012"/>
      <w:docPartObj>
        <w:docPartGallery w:val="Page Numbers (Bottom of Page)"/>
        <w:docPartUnique/>
      </w:docPartObj>
    </w:sdtPr>
    <w:sdtContent>
      <w:p w14:paraId="6769CDF8" w14:textId="5DFD1FA7" w:rsidR="006A7352" w:rsidRPr="00890F51" w:rsidRDefault="00BB4680">
        <w:pPr>
          <w:pStyle w:val="Pidipagina"/>
          <w:jc w:val="center"/>
        </w:pPr>
        <w:r>
          <w:fldChar w:fldCharType="begin"/>
        </w:r>
        <w:r>
          <w:instrText xml:space="preserve"> PAGE  \* Arabic  \* MERGEFORMAT </w:instrText>
        </w:r>
        <w:r>
          <w:fldChar w:fldCharType="separate"/>
        </w:r>
        <w:r>
          <w:rPr>
            <w:noProof/>
          </w:rPr>
          <w:t>2</w:t>
        </w:r>
        <w:r>
          <w:fldChar w:fldCharType="end"/>
        </w:r>
        <w:r w:rsidR="006A7352" w:rsidRPr="00890F51">
          <w:t xml:space="preserve"> of </w:t>
        </w:r>
        <w:fldSimple w:instr=" SECTIONPAGES  \* Arabic  \* MERGEFORMAT ">
          <w:r w:rsidR="00C41D42">
            <w:rPr>
              <w:noProof/>
            </w:rPr>
            <w:t>1</w:t>
          </w:r>
        </w:fldSimple>
      </w:p>
    </w:sdtContent>
  </w:sdt>
  <w:p w14:paraId="610F8686" w14:textId="77777777" w:rsidR="006A7352" w:rsidRDefault="006A7352">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67554480"/>
      <w:docPartObj>
        <w:docPartGallery w:val="Page Numbers (Bottom of Page)"/>
        <w:docPartUnique/>
      </w:docPartObj>
    </w:sdtPr>
    <w:sdtContent>
      <w:p w14:paraId="646B2572" w14:textId="5C09968D" w:rsidR="004138CD" w:rsidRPr="00890F51" w:rsidRDefault="004138CD">
        <w:pPr>
          <w:pStyle w:val="Pidipagina"/>
          <w:jc w:val="center"/>
        </w:pPr>
        <w:r>
          <w:t>1</w:t>
        </w:r>
        <w:r w:rsidRPr="00890F51">
          <w:t xml:space="preserve"> of </w:t>
        </w:r>
        <w:r>
          <w:t>1</w:t>
        </w:r>
      </w:p>
    </w:sdtContent>
  </w:sdt>
  <w:p w14:paraId="7D8866FE" w14:textId="77777777" w:rsidR="004138CD" w:rsidRDefault="004138CD">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C515B7" w14:textId="77777777" w:rsidR="001026EA" w:rsidRDefault="001026EA">
      <w:r>
        <w:separator/>
      </w:r>
    </w:p>
  </w:footnote>
  <w:footnote w:type="continuationSeparator" w:id="0">
    <w:p w14:paraId="0E046D01" w14:textId="77777777" w:rsidR="001026EA" w:rsidRDefault="001026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ABC390E"/>
    <w:multiLevelType w:val="hybridMultilevel"/>
    <w:tmpl w:val="1D6C2EE4"/>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5"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6"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30"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1" w15:restartNumberingAfterBreak="0">
    <w:nsid w:val="5A5E0538"/>
    <w:multiLevelType w:val="hybridMultilevel"/>
    <w:tmpl w:val="39A84F5E"/>
    <w:lvl w:ilvl="0" w:tplc="7B5630F2">
      <w:start w:val="1"/>
      <w:numFmt w:val="decimal"/>
      <w:lvlText w:val="%1."/>
      <w:lvlJc w:val="left"/>
      <w:pPr>
        <w:ind w:left="473" w:hanging="360"/>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2"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4"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5"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16cid:durableId="359864008">
    <w:abstractNumId w:val="1"/>
  </w:num>
  <w:num w:numId="2" w16cid:durableId="2042977787">
    <w:abstractNumId w:val="0"/>
  </w:num>
  <w:num w:numId="3" w16cid:durableId="552236320">
    <w:abstractNumId w:val="36"/>
  </w:num>
  <w:num w:numId="4" w16cid:durableId="698746739">
    <w:abstractNumId w:val="20"/>
  </w:num>
  <w:num w:numId="5" w16cid:durableId="904416023">
    <w:abstractNumId w:val="22"/>
  </w:num>
  <w:num w:numId="6" w16cid:durableId="750930704">
    <w:abstractNumId w:val="4"/>
  </w:num>
  <w:num w:numId="7" w16cid:durableId="913047909">
    <w:abstractNumId w:val="39"/>
  </w:num>
  <w:num w:numId="8" w16cid:durableId="692074359">
    <w:abstractNumId w:val="9"/>
  </w:num>
  <w:num w:numId="9" w16cid:durableId="1513181751">
    <w:abstractNumId w:val="24"/>
  </w:num>
  <w:num w:numId="10" w16cid:durableId="1244798143">
    <w:abstractNumId w:val="38"/>
  </w:num>
  <w:num w:numId="11" w16cid:durableId="1803841075">
    <w:abstractNumId w:val="5"/>
  </w:num>
  <w:num w:numId="12" w16cid:durableId="582955902">
    <w:abstractNumId w:val="7"/>
  </w:num>
  <w:num w:numId="13" w16cid:durableId="1515421154">
    <w:abstractNumId w:val="32"/>
  </w:num>
  <w:num w:numId="14" w16cid:durableId="236328045">
    <w:abstractNumId w:val="21"/>
  </w:num>
  <w:num w:numId="15" w16cid:durableId="1420059512">
    <w:abstractNumId w:val="25"/>
  </w:num>
  <w:num w:numId="16" w16cid:durableId="1830292537">
    <w:abstractNumId w:val="16"/>
  </w:num>
  <w:num w:numId="17" w16cid:durableId="547648662">
    <w:abstractNumId w:val="19"/>
  </w:num>
  <w:num w:numId="18" w16cid:durableId="1364861414">
    <w:abstractNumId w:val="18"/>
  </w:num>
  <w:num w:numId="19" w16cid:durableId="1295019886">
    <w:abstractNumId w:val="17"/>
  </w:num>
  <w:num w:numId="20" w16cid:durableId="1875801601">
    <w:abstractNumId w:val="23"/>
  </w:num>
  <w:num w:numId="21" w16cid:durableId="1985887108">
    <w:abstractNumId w:val="15"/>
  </w:num>
  <w:num w:numId="22" w16cid:durableId="376586262">
    <w:abstractNumId w:val="34"/>
  </w:num>
  <w:num w:numId="23" w16cid:durableId="1986625177">
    <w:abstractNumId w:val="30"/>
  </w:num>
  <w:num w:numId="24" w16cid:durableId="191067170">
    <w:abstractNumId w:val="27"/>
  </w:num>
  <w:num w:numId="25" w16cid:durableId="1893925480">
    <w:abstractNumId w:val="35"/>
  </w:num>
  <w:num w:numId="26" w16cid:durableId="1252743382">
    <w:abstractNumId w:val="8"/>
  </w:num>
  <w:num w:numId="27" w16cid:durableId="207573385">
    <w:abstractNumId w:val="28"/>
  </w:num>
  <w:num w:numId="28" w16cid:durableId="1752853624">
    <w:abstractNumId w:val="26"/>
  </w:num>
  <w:num w:numId="29" w16cid:durableId="1820145387">
    <w:abstractNumId w:val="3"/>
  </w:num>
  <w:num w:numId="30" w16cid:durableId="2077632046">
    <w:abstractNumId w:val="12"/>
  </w:num>
  <w:num w:numId="31" w16cid:durableId="1387139446">
    <w:abstractNumId w:val="14"/>
  </w:num>
  <w:num w:numId="32" w16cid:durableId="530991786">
    <w:abstractNumId w:val="6"/>
  </w:num>
  <w:num w:numId="33" w16cid:durableId="1757364033">
    <w:abstractNumId w:val="29"/>
  </w:num>
  <w:num w:numId="34" w16cid:durableId="2031836556">
    <w:abstractNumId w:val="37"/>
  </w:num>
  <w:num w:numId="35" w16cid:durableId="726683126">
    <w:abstractNumId w:val="13"/>
  </w:num>
  <w:num w:numId="36" w16cid:durableId="998969494">
    <w:abstractNumId w:val="2"/>
  </w:num>
  <w:num w:numId="37" w16cid:durableId="1857570402">
    <w:abstractNumId w:val="40"/>
  </w:num>
  <w:num w:numId="38" w16cid:durableId="669869719">
    <w:abstractNumId w:val="33"/>
  </w:num>
  <w:num w:numId="39" w16cid:durableId="794297629">
    <w:abstractNumId w:val="10"/>
  </w:num>
  <w:num w:numId="40" w16cid:durableId="1234782209">
    <w:abstractNumId w:val="31"/>
  </w:num>
  <w:num w:numId="41" w16cid:durableId="86856740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2B81"/>
    <w:rsid w:val="00012F84"/>
    <w:rsid w:val="00013FB1"/>
    <w:rsid w:val="00016082"/>
    <w:rsid w:val="0002026C"/>
    <w:rsid w:val="00020838"/>
    <w:rsid w:val="000208A5"/>
    <w:rsid w:val="000216DC"/>
    <w:rsid w:val="00021719"/>
    <w:rsid w:val="00023908"/>
    <w:rsid w:val="00023DAE"/>
    <w:rsid w:val="00024C14"/>
    <w:rsid w:val="00024E71"/>
    <w:rsid w:val="000251BE"/>
    <w:rsid w:val="00025D00"/>
    <w:rsid w:val="000270F7"/>
    <w:rsid w:val="000273ED"/>
    <w:rsid w:val="00030250"/>
    <w:rsid w:val="000317F2"/>
    <w:rsid w:val="00031A65"/>
    <w:rsid w:val="00031CE3"/>
    <w:rsid w:val="0003204A"/>
    <w:rsid w:val="00033AF4"/>
    <w:rsid w:val="00034178"/>
    <w:rsid w:val="00034808"/>
    <w:rsid w:val="00035655"/>
    <w:rsid w:val="00035C46"/>
    <w:rsid w:val="000413A3"/>
    <w:rsid w:val="000413F4"/>
    <w:rsid w:val="00042B34"/>
    <w:rsid w:val="00042CBB"/>
    <w:rsid w:val="00042CF9"/>
    <w:rsid w:val="00042D68"/>
    <w:rsid w:val="0004478B"/>
    <w:rsid w:val="00044A28"/>
    <w:rsid w:val="00045F96"/>
    <w:rsid w:val="00045FC6"/>
    <w:rsid w:val="00046C14"/>
    <w:rsid w:val="000478F8"/>
    <w:rsid w:val="000512B7"/>
    <w:rsid w:val="00051F89"/>
    <w:rsid w:val="000527C3"/>
    <w:rsid w:val="000538F5"/>
    <w:rsid w:val="00053B2D"/>
    <w:rsid w:val="00054A10"/>
    <w:rsid w:val="000552CD"/>
    <w:rsid w:val="000554DF"/>
    <w:rsid w:val="000557C8"/>
    <w:rsid w:val="00056326"/>
    <w:rsid w:val="00057109"/>
    <w:rsid w:val="00057EB8"/>
    <w:rsid w:val="0006098E"/>
    <w:rsid w:val="00061003"/>
    <w:rsid w:val="0006148F"/>
    <w:rsid w:val="000619AD"/>
    <w:rsid w:val="00061A98"/>
    <w:rsid w:val="000628B8"/>
    <w:rsid w:val="000630CA"/>
    <w:rsid w:val="00063476"/>
    <w:rsid w:val="000636D6"/>
    <w:rsid w:val="00063982"/>
    <w:rsid w:val="00063F0F"/>
    <w:rsid w:val="00064576"/>
    <w:rsid w:val="00071233"/>
    <w:rsid w:val="00071902"/>
    <w:rsid w:val="00072BEB"/>
    <w:rsid w:val="000738A7"/>
    <w:rsid w:val="000738C0"/>
    <w:rsid w:val="00073C02"/>
    <w:rsid w:val="000742D1"/>
    <w:rsid w:val="00075719"/>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6ED5"/>
    <w:rsid w:val="000873F9"/>
    <w:rsid w:val="00087AFB"/>
    <w:rsid w:val="00087E50"/>
    <w:rsid w:val="000945C8"/>
    <w:rsid w:val="00094C65"/>
    <w:rsid w:val="00096312"/>
    <w:rsid w:val="00096608"/>
    <w:rsid w:val="000A1165"/>
    <w:rsid w:val="000A294F"/>
    <w:rsid w:val="000A3F05"/>
    <w:rsid w:val="000A4F6F"/>
    <w:rsid w:val="000A4FCE"/>
    <w:rsid w:val="000A53EA"/>
    <w:rsid w:val="000A5B0A"/>
    <w:rsid w:val="000A78A3"/>
    <w:rsid w:val="000A7966"/>
    <w:rsid w:val="000A7B23"/>
    <w:rsid w:val="000B0B58"/>
    <w:rsid w:val="000B0B7D"/>
    <w:rsid w:val="000B11A2"/>
    <w:rsid w:val="000C0507"/>
    <w:rsid w:val="000C1B36"/>
    <w:rsid w:val="000C2450"/>
    <w:rsid w:val="000C309D"/>
    <w:rsid w:val="000C34A5"/>
    <w:rsid w:val="000C35A6"/>
    <w:rsid w:val="000C399F"/>
    <w:rsid w:val="000D0EDC"/>
    <w:rsid w:val="000D1F73"/>
    <w:rsid w:val="000D2249"/>
    <w:rsid w:val="000D2C4D"/>
    <w:rsid w:val="000D2DE9"/>
    <w:rsid w:val="000D4A41"/>
    <w:rsid w:val="000D53DC"/>
    <w:rsid w:val="000D6223"/>
    <w:rsid w:val="000D7503"/>
    <w:rsid w:val="000D7667"/>
    <w:rsid w:val="000D7F8A"/>
    <w:rsid w:val="000E12C0"/>
    <w:rsid w:val="000E194E"/>
    <w:rsid w:val="000E2927"/>
    <w:rsid w:val="000E2B94"/>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26EA"/>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330"/>
    <w:rsid w:val="00116735"/>
    <w:rsid w:val="001169DE"/>
    <w:rsid w:val="00116C2D"/>
    <w:rsid w:val="00120536"/>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1609"/>
    <w:rsid w:val="001332ED"/>
    <w:rsid w:val="00133922"/>
    <w:rsid w:val="001355F5"/>
    <w:rsid w:val="00136571"/>
    <w:rsid w:val="00136B57"/>
    <w:rsid w:val="00136E02"/>
    <w:rsid w:val="0013792E"/>
    <w:rsid w:val="00137E0D"/>
    <w:rsid w:val="00140D16"/>
    <w:rsid w:val="00142811"/>
    <w:rsid w:val="001429B1"/>
    <w:rsid w:val="00143601"/>
    <w:rsid w:val="00145C4B"/>
    <w:rsid w:val="00146584"/>
    <w:rsid w:val="0015183B"/>
    <w:rsid w:val="00151E6A"/>
    <w:rsid w:val="00152EA4"/>
    <w:rsid w:val="00155A9E"/>
    <w:rsid w:val="0015627D"/>
    <w:rsid w:val="0015754B"/>
    <w:rsid w:val="001609BC"/>
    <w:rsid w:val="001609E3"/>
    <w:rsid w:val="001622B9"/>
    <w:rsid w:val="0016279D"/>
    <w:rsid w:val="00162ADA"/>
    <w:rsid w:val="00164796"/>
    <w:rsid w:val="0016785C"/>
    <w:rsid w:val="00170C3C"/>
    <w:rsid w:val="00171195"/>
    <w:rsid w:val="00171F46"/>
    <w:rsid w:val="0017221E"/>
    <w:rsid w:val="00174592"/>
    <w:rsid w:val="00174861"/>
    <w:rsid w:val="00174932"/>
    <w:rsid w:val="00175878"/>
    <w:rsid w:val="00181A35"/>
    <w:rsid w:val="00181C07"/>
    <w:rsid w:val="00181DE7"/>
    <w:rsid w:val="00183130"/>
    <w:rsid w:val="00184801"/>
    <w:rsid w:val="0018496D"/>
    <w:rsid w:val="00185062"/>
    <w:rsid w:val="00185A98"/>
    <w:rsid w:val="00186317"/>
    <w:rsid w:val="00186603"/>
    <w:rsid w:val="0018686E"/>
    <w:rsid w:val="00187C50"/>
    <w:rsid w:val="00190C9E"/>
    <w:rsid w:val="001914BE"/>
    <w:rsid w:val="001937F4"/>
    <w:rsid w:val="001953B6"/>
    <w:rsid w:val="00195AE3"/>
    <w:rsid w:val="00195EE4"/>
    <w:rsid w:val="001972BA"/>
    <w:rsid w:val="001976D7"/>
    <w:rsid w:val="00197E06"/>
    <w:rsid w:val="001A0CB0"/>
    <w:rsid w:val="001A1692"/>
    <w:rsid w:val="001A1D6B"/>
    <w:rsid w:val="001A2AC1"/>
    <w:rsid w:val="001A318B"/>
    <w:rsid w:val="001A4065"/>
    <w:rsid w:val="001A506B"/>
    <w:rsid w:val="001A68AF"/>
    <w:rsid w:val="001A70EC"/>
    <w:rsid w:val="001B012F"/>
    <w:rsid w:val="001B0C05"/>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4F71"/>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456"/>
    <w:rsid w:val="0022353C"/>
    <w:rsid w:val="002249D6"/>
    <w:rsid w:val="0022532A"/>
    <w:rsid w:val="00225404"/>
    <w:rsid w:val="00225465"/>
    <w:rsid w:val="00225ADF"/>
    <w:rsid w:val="0022763D"/>
    <w:rsid w:val="00230EAE"/>
    <w:rsid w:val="0023116F"/>
    <w:rsid w:val="002313A1"/>
    <w:rsid w:val="00231B5E"/>
    <w:rsid w:val="00232B45"/>
    <w:rsid w:val="002331EB"/>
    <w:rsid w:val="00235264"/>
    <w:rsid w:val="002375F5"/>
    <w:rsid w:val="002406B9"/>
    <w:rsid w:val="00240CA2"/>
    <w:rsid w:val="00241FB9"/>
    <w:rsid w:val="00242B44"/>
    <w:rsid w:val="00244E5E"/>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0DD9"/>
    <w:rsid w:val="002731B9"/>
    <w:rsid w:val="00274183"/>
    <w:rsid w:val="002747B9"/>
    <w:rsid w:val="00274D87"/>
    <w:rsid w:val="002755E6"/>
    <w:rsid w:val="00275972"/>
    <w:rsid w:val="00276B27"/>
    <w:rsid w:val="00276DFB"/>
    <w:rsid w:val="00276F72"/>
    <w:rsid w:val="00276FB2"/>
    <w:rsid w:val="00280675"/>
    <w:rsid w:val="00280B1F"/>
    <w:rsid w:val="002813FC"/>
    <w:rsid w:val="00281A33"/>
    <w:rsid w:val="00281BD8"/>
    <w:rsid w:val="002826C1"/>
    <w:rsid w:val="0028335B"/>
    <w:rsid w:val="00284D89"/>
    <w:rsid w:val="00284F2B"/>
    <w:rsid w:val="002857AD"/>
    <w:rsid w:val="00286E07"/>
    <w:rsid w:val="002879AF"/>
    <w:rsid w:val="002902AD"/>
    <w:rsid w:val="002913AD"/>
    <w:rsid w:val="00291EB3"/>
    <w:rsid w:val="002920E1"/>
    <w:rsid w:val="002921B2"/>
    <w:rsid w:val="002926F6"/>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B6E5E"/>
    <w:rsid w:val="002C0AB1"/>
    <w:rsid w:val="002C2187"/>
    <w:rsid w:val="002C22D8"/>
    <w:rsid w:val="002C283C"/>
    <w:rsid w:val="002C56C8"/>
    <w:rsid w:val="002C5892"/>
    <w:rsid w:val="002C5B65"/>
    <w:rsid w:val="002D04AE"/>
    <w:rsid w:val="002D097C"/>
    <w:rsid w:val="002D14F2"/>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90A"/>
    <w:rsid w:val="002F0425"/>
    <w:rsid w:val="002F0CA8"/>
    <w:rsid w:val="002F1245"/>
    <w:rsid w:val="002F12BF"/>
    <w:rsid w:val="002F180D"/>
    <w:rsid w:val="002F2C81"/>
    <w:rsid w:val="002F3104"/>
    <w:rsid w:val="002F437D"/>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06B02"/>
    <w:rsid w:val="00310C20"/>
    <w:rsid w:val="003111E9"/>
    <w:rsid w:val="00311221"/>
    <w:rsid w:val="00311AEC"/>
    <w:rsid w:val="00312692"/>
    <w:rsid w:val="0031345D"/>
    <w:rsid w:val="00314842"/>
    <w:rsid w:val="00316F29"/>
    <w:rsid w:val="003200E3"/>
    <w:rsid w:val="00321E7C"/>
    <w:rsid w:val="00323776"/>
    <w:rsid w:val="00323907"/>
    <w:rsid w:val="00324763"/>
    <w:rsid w:val="003247BB"/>
    <w:rsid w:val="003260CF"/>
    <w:rsid w:val="00326C61"/>
    <w:rsid w:val="00327594"/>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569B3"/>
    <w:rsid w:val="00360059"/>
    <w:rsid w:val="003606DC"/>
    <w:rsid w:val="003624DE"/>
    <w:rsid w:val="0036264B"/>
    <w:rsid w:val="00362E84"/>
    <w:rsid w:val="003632B1"/>
    <w:rsid w:val="00363804"/>
    <w:rsid w:val="00364251"/>
    <w:rsid w:val="00364CA7"/>
    <w:rsid w:val="00364DAB"/>
    <w:rsid w:val="00366D2D"/>
    <w:rsid w:val="003715C7"/>
    <w:rsid w:val="00371672"/>
    <w:rsid w:val="00371CC1"/>
    <w:rsid w:val="00372C89"/>
    <w:rsid w:val="003740E6"/>
    <w:rsid w:val="00374AE2"/>
    <w:rsid w:val="003759ED"/>
    <w:rsid w:val="00375FAF"/>
    <w:rsid w:val="00376117"/>
    <w:rsid w:val="00376D8B"/>
    <w:rsid w:val="00380FAF"/>
    <w:rsid w:val="00381440"/>
    <w:rsid w:val="00382284"/>
    <w:rsid w:val="0038405F"/>
    <w:rsid w:val="00386C06"/>
    <w:rsid w:val="00390953"/>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9B4"/>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EB"/>
    <w:rsid w:val="003C28FF"/>
    <w:rsid w:val="003C3233"/>
    <w:rsid w:val="003C324D"/>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5F01"/>
    <w:rsid w:val="003E6744"/>
    <w:rsid w:val="003E7561"/>
    <w:rsid w:val="003F01A4"/>
    <w:rsid w:val="003F0A9A"/>
    <w:rsid w:val="003F0F8F"/>
    <w:rsid w:val="003F350A"/>
    <w:rsid w:val="003F35A3"/>
    <w:rsid w:val="003F5D55"/>
    <w:rsid w:val="003F5F34"/>
    <w:rsid w:val="003F6ECB"/>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CD"/>
    <w:rsid w:val="004138D9"/>
    <w:rsid w:val="00414B6A"/>
    <w:rsid w:val="00415C12"/>
    <w:rsid w:val="00416353"/>
    <w:rsid w:val="004175B8"/>
    <w:rsid w:val="00417B61"/>
    <w:rsid w:val="00417EE6"/>
    <w:rsid w:val="00421069"/>
    <w:rsid w:val="00421389"/>
    <w:rsid w:val="004225EF"/>
    <w:rsid w:val="00423A11"/>
    <w:rsid w:val="00423C85"/>
    <w:rsid w:val="00426EFD"/>
    <w:rsid w:val="00430CDA"/>
    <w:rsid w:val="00431BF4"/>
    <w:rsid w:val="00431F2D"/>
    <w:rsid w:val="0043274E"/>
    <w:rsid w:val="00433E27"/>
    <w:rsid w:val="0043403D"/>
    <w:rsid w:val="00434D42"/>
    <w:rsid w:val="004372A1"/>
    <w:rsid w:val="00440407"/>
    <w:rsid w:val="0044166C"/>
    <w:rsid w:val="004455A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821"/>
    <w:rsid w:val="00466A3C"/>
    <w:rsid w:val="00466EFD"/>
    <w:rsid w:val="00470458"/>
    <w:rsid w:val="004704B3"/>
    <w:rsid w:val="00470646"/>
    <w:rsid w:val="00470820"/>
    <w:rsid w:val="004708A2"/>
    <w:rsid w:val="00470CE6"/>
    <w:rsid w:val="00472193"/>
    <w:rsid w:val="00472480"/>
    <w:rsid w:val="0047327A"/>
    <w:rsid w:val="0047465B"/>
    <w:rsid w:val="004773FA"/>
    <w:rsid w:val="004807D8"/>
    <w:rsid w:val="00481B49"/>
    <w:rsid w:val="00483308"/>
    <w:rsid w:val="00483D36"/>
    <w:rsid w:val="00484A85"/>
    <w:rsid w:val="004862C9"/>
    <w:rsid w:val="00486467"/>
    <w:rsid w:val="00486D73"/>
    <w:rsid w:val="00490CF0"/>
    <w:rsid w:val="00493ABF"/>
    <w:rsid w:val="00494914"/>
    <w:rsid w:val="00494B95"/>
    <w:rsid w:val="004951C5"/>
    <w:rsid w:val="00495317"/>
    <w:rsid w:val="0049598D"/>
    <w:rsid w:val="004978E8"/>
    <w:rsid w:val="004A08CD"/>
    <w:rsid w:val="004A0BA3"/>
    <w:rsid w:val="004A2480"/>
    <w:rsid w:val="004A4564"/>
    <w:rsid w:val="004A5277"/>
    <w:rsid w:val="004A5F91"/>
    <w:rsid w:val="004A6344"/>
    <w:rsid w:val="004A706C"/>
    <w:rsid w:val="004B35C5"/>
    <w:rsid w:val="004B36F1"/>
    <w:rsid w:val="004B578F"/>
    <w:rsid w:val="004B5ED9"/>
    <w:rsid w:val="004B6C38"/>
    <w:rsid w:val="004B707E"/>
    <w:rsid w:val="004B74A6"/>
    <w:rsid w:val="004B77F1"/>
    <w:rsid w:val="004C0035"/>
    <w:rsid w:val="004C029D"/>
    <w:rsid w:val="004C2399"/>
    <w:rsid w:val="004C371F"/>
    <w:rsid w:val="004C4372"/>
    <w:rsid w:val="004C4E2C"/>
    <w:rsid w:val="004C4E6B"/>
    <w:rsid w:val="004C55B1"/>
    <w:rsid w:val="004C56A2"/>
    <w:rsid w:val="004D04C8"/>
    <w:rsid w:val="004D12AC"/>
    <w:rsid w:val="004D1AA4"/>
    <w:rsid w:val="004D34EB"/>
    <w:rsid w:val="004D5554"/>
    <w:rsid w:val="004D5C54"/>
    <w:rsid w:val="004D6EEB"/>
    <w:rsid w:val="004D70C6"/>
    <w:rsid w:val="004D7B1A"/>
    <w:rsid w:val="004E0516"/>
    <w:rsid w:val="004E1915"/>
    <w:rsid w:val="004E2D9E"/>
    <w:rsid w:val="004E37A3"/>
    <w:rsid w:val="004E5736"/>
    <w:rsid w:val="004E7406"/>
    <w:rsid w:val="004F20D9"/>
    <w:rsid w:val="004F20F9"/>
    <w:rsid w:val="004F4112"/>
    <w:rsid w:val="004F5116"/>
    <w:rsid w:val="004F5AC8"/>
    <w:rsid w:val="004F60B5"/>
    <w:rsid w:val="004F6827"/>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584"/>
    <w:rsid w:val="005179B8"/>
    <w:rsid w:val="00520215"/>
    <w:rsid w:val="005226D3"/>
    <w:rsid w:val="00524423"/>
    <w:rsid w:val="00524CC0"/>
    <w:rsid w:val="0052500F"/>
    <w:rsid w:val="00526CEF"/>
    <w:rsid w:val="005300F0"/>
    <w:rsid w:val="0053032C"/>
    <w:rsid w:val="00530CF3"/>
    <w:rsid w:val="00530D47"/>
    <w:rsid w:val="00530E87"/>
    <w:rsid w:val="0053337F"/>
    <w:rsid w:val="0053487E"/>
    <w:rsid w:val="005368EE"/>
    <w:rsid w:val="0053780F"/>
    <w:rsid w:val="00541800"/>
    <w:rsid w:val="00541D9B"/>
    <w:rsid w:val="005423C3"/>
    <w:rsid w:val="0054288A"/>
    <w:rsid w:val="00542A4C"/>
    <w:rsid w:val="00543529"/>
    <w:rsid w:val="00545133"/>
    <w:rsid w:val="005452DB"/>
    <w:rsid w:val="00545764"/>
    <w:rsid w:val="00545E36"/>
    <w:rsid w:val="00547CF0"/>
    <w:rsid w:val="00547CF2"/>
    <w:rsid w:val="005510E1"/>
    <w:rsid w:val="00551549"/>
    <w:rsid w:val="00552309"/>
    <w:rsid w:val="00552AEC"/>
    <w:rsid w:val="00552CB1"/>
    <w:rsid w:val="005533A5"/>
    <w:rsid w:val="00554D36"/>
    <w:rsid w:val="00554F49"/>
    <w:rsid w:val="005557D8"/>
    <w:rsid w:val="00555EC7"/>
    <w:rsid w:val="00556E8A"/>
    <w:rsid w:val="0056086D"/>
    <w:rsid w:val="00560DDD"/>
    <w:rsid w:val="0056120C"/>
    <w:rsid w:val="00561E27"/>
    <w:rsid w:val="005622BD"/>
    <w:rsid w:val="00563359"/>
    <w:rsid w:val="00564E39"/>
    <w:rsid w:val="0056571A"/>
    <w:rsid w:val="005666D9"/>
    <w:rsid w:val="005704E1"/>
    <w:rsid w:val="00570A29"/>
    <w:rsid w:val="00570FE3"/>
    <w:rsid w:val="005720FB"/>
    <w:rsid w:val="005729A1"/>
    <w:rsid w:val="00572C26"/>
    <w:rsid w:val="00572F77"/>
    <w:rsid w:val="00573A8D"/>
    <w:rsid w:val="0057422A"/>
    <w:rsid w:val="00574D2A"/>
    <w:rsid w:val="005751B2"/>
    <w:rsid w:val="00575CC5"/>
    <w:rsid w:val="00576F15"/>
    <w:rsid w:val="0057776F"/>
    <w:rsid w:val="005807D2"/>
    <w:rsid w:val="00582489"/>
    <w:rsid w:val="00582A47"/>
    <w:rsid w:val="00583F31"/>
    <w:rsid w:val="00584074"/>
    <w:rsid w:val="005844AA"/>
    <w:rsid w:val="00585B33"/>
    <w:rsid w:val="005861E3"/>
    <w:rsid w:val="00587501"/>
    <w:rsid w:val="0059031A"/>
    <w:rsid w:val="0059086E"/>
    <w:rsid w:val="005918B1"/>
    <w:rsid w:val="00592297"/>
    <w:rsid w:val="005939A5"/>
    <w:rsid w:val="00594FE1"/>
    <w:rsid w:val="005954D5"/>
    <w:rsid w:val="00595C73"/>
    <w:rsid w:val="005969DB"/>
    <w:rsid w:val="005974A2"/>
    <w:rsid w:val="005A3A2B"/>
    <w:rsid w:val="005A3B63"/>
    <w:rsid w:val="005A6488"/>
    <w:rsid w:val="005A6859"/>
    <w:rsid w:val="005A77F8"/>
    <w:rsid w:val="005B07FA"/>
    <w:rsid w:val="005B0818"/>
    <w:rsid w:val="005B1124"/>
    <w:rsid w:val="005B2466"/>
    <w:rsid w:val="005B361C"/>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58C0"/>
    <w:rsid w:val="005D6470"/>
    <w:rsid w:val="005D79BB"/>
    <w:rsid w:val="005E1353"/>
    <w:rsid w:val="005E1676"/>
    <w:rsid w:val="005E1F35"/>
    <w:rsid w:val="005E20DE"/>
    <w:rsid w:val="005E24AF"/>
    <w:rsid w:val="005E3982"/>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1E53"/>
    <w:rsid w:val="00602CF5"/>
    <w:rsid w:val="00610ADD"/>
    <w:rsid w:val="00612316"/>
    <w:rsid w:val="0061282B"/>
    <w:rsid w:val="00614835"/>
    <w:rsid w:val="00614CC9"/>
    <w:rsid w:val="006158C5"/>
    <w:rsid w:val="00615D15"/>
    <w:rsid w:val="00617583"/>
    <w:rsid w:val="006177BF"/>
    <w:rsid w:val="00617B91"/>
    <w:rsid w:val="00617C1F"/>
    <w:rsid w:val="00617C2B"/>
    <w:rsid w:val="006209F7"/>
    <w:rsid w:val="00621E96"/>
    <w:rsid w:val="00622177"/>
    <w:rsid w:val="00622650"/>
    <w:rsid w:val="00622D9E"/>
    <w:rsid w:val="00622FBC"/>
    <w:rsid w:val="0062498D"/>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5521"/>
    <w:rsid w:val="006562A9"/>
    <w:rsid w:val="006569B8"/>
    <w:rsid w:val="00657A71"/>
    <w:rsid w:val="00660A5C"/>
    <w:rsid w:val="00661040"/>
    <w:rsid w:val="0066155C"/>
    <w:rsid w:val="006615EA"/>
    <w:rsid w:val="00662675"/>
    <w:rsid w:val="00663320"/>
    <w:rsid w:val="0066342D"/>
    <w:rsid w:val="00665609"/>
    <w:rsid w:val="00665C0F"/>
    <w:rsid w:val="00665F11"/>
    <w:rsid w:val="00666512"/>
    <w:rsid w:val="00666519"/>
    <w:rsid w:val="006669F2"/>
    <w:rsid w:val="006674E0"/>
    <w:rsid w:val="006679FF"/>
    <w:rsid w:val="006701EB"/>
    <w:rsid w:val="00670904"/>
    <w:rsid w:val="00670FB1"/>
    <w:rsid w:val="00671690"/>
    <w:rsid w:val="006716D4"/>
    <w:rsid w:val="00671C7A"/>
    <w:rsid w:val="00671EF5"/>
    <w:rsid w:val="0067221E"/>
    <w:rsid w:val="006743F9"/>
    <w:rsid w:val="00675E2F"/>
    <w:rsid w:val="00676164"/>
    <w:rsid w:val="006765EB"/>
    <w:rsid w:val="00676D82"/>
    <w:rsid w:val="0067757D"/>
    <w:rsid w:val="00677F6C"/>
    <w:rsid w:val="00682265"/>
    <w:rsid w:val="00683BA8"/>
    <w:rsid w:val="00683FA3"/>
    <w:rsid w:val="00685B6C"/>
    <w:rsid w:val="00685E0A"/>
    <w:rsid w:val="006874CC"/>
    <w:rsid w:val="00687848"/>
    <w:rsid w:val="006908BF"/>
    <w:rsid w:val="006910A5"/>
    <w:rsid w:val="00691197"/>
    <w:rsid w:val="00692107"/>
    <w:rsid w:val="0069259E"/>
    <w:rsid w:val="00692BE4"/>
    <w:rsid w:val="00694561"/>
    <w:rsid w:val="0069458E"/>
    <w:rsid w:val="006949A4"/>
    <w:rsid w:val="006A11E5"/>
    <w:rsid w:val="006A1973"/>
    <w:rsid w:val="006A1DA5"/>
    <w:rsid w:val="006A29EB"/>
    <w:rsid w:val="006A5080"/>
    <w:rsid w:val="006A574A"/>
    <w:rsid w:val="006A646D"/>
    <w:rsid w:val="006A7057"/>
    <w:rsid w:val="006A7352"/>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6FAF"/>
    <w:rsid w:val="006E7C3B"/>
    <w:rsid w:val="006F03DA"/>
    <w:rsid w:val="006F0DEB"/>
    <w:rsid w:val="006F1062"/>
    <w:rsid w:val="006F11C4"/>
    <w:rsid w:val="006F2727"/>
    <w:rsid w:val="006F369D"/>
    <w:rsid w:val="006F40E5"/>
    <w:rsid w:val="006F42EB"/>
    <w:rsid w:val="006F4F4A"/>
    <w:rsid w:val="006F62A6"/>
    <w:rsid w:val="006F6FBC"/>
    <w:rsid w:val="007003E0"/>
    <w:rsid w:val="007030DC"/>
    <w:rsid w:val="0070345E"/>
    <w:rsid w:val="007034FD"/>
    <w:rsid w:val="0070383A"/>
    <w:rsid w:val="00703B75"/>
    <w:rsid w:val="00703B96"/>
    <w:rsid w:val="007048E8"/>
    <w:rsid w:val="00704E7C"/>
    <w:rsid w:val="00706695"/>
    <w:rsid w:val="00706918"/>
    <w:rsid w:val="00706E75"/>
    <w:rsid w:val="00707B27"/>
    <w:rsid w:val="00707DDD"/>
    <w:rsid w:val="00711C50"/>
    <w:rsid w:val="00711E9F"/>
    <w:rsid w:val="00711F59"/>
    <w:rsid w:val="007130A8"/>
    <w:rsid w:val="00713AE0"/>
    <w:rsid w:val="007140D9"/>
    <w:rsid w:val="007148FF"/>
    <w:rsid w:val="00716DE6"/>
    <w:rsid w:val="00717198"/>
    <w:rsid w:val="007172CD"/>
    <w:rsid w:val="00721973"/>
    <w:rsid w:val="007223AE"/>
    <w:rsid w:val="00722CD8"/>
    <w:rsid w:val="007230E5"/>
    <w:rsid w:val="00724A19"/>
    <w:rsid w:val="00724D5A"/>
    <w:rsid w:val="0073107D"/>
    <w:rsid w:val="0073163A"/>
    <w:rsid w:val="00731CC2"/>
    <w:rsid w:val="00731D93"/>
    <w:rsid w:val="00733155"/>
    <w:rsid w:val="00733189"/>
    <w:rsid w:val="00733EC8"/>
    <w:rsid w:val="00735DA1"/>
    <w:rsid w:val="007363F1"/>
    <w:rsid w:val="0074087B"/>
    <w:rsid w:val="00742799"/>
    <w:rsid w:val="007438CC"/>
    <w:rsid w:val="00743F14"/>
    <w:rsid w:val="00746CB7"/>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5120"/>
    <w:rsid w:val="007757D6"/>
    <w:rsid w:val="00775859"/>
    <w:rsid w:val="007772AE"/>
    <w:rsid w:val="00780527"/>
    <w:rsid w:val="00781323"/>
    <w:rsid w:val="00781A3E"/>
    <w:rsid w:val="00781C99"/>
    <w:rsid w:val="00782DD7"/>
    <w:rsid w:val="0078489C"/>
    <w:rsid w:val="00784C30"/>
    <w:rsid w:val="00785C8F"/>
    <w:rsid w:val="007865FD"/>
    <w:rsid w:val="00790028"/>
    <w:rsid w:val="007903ED"/>
    <w:rsid w:val="00792258"/>
    <w:rsid w:val="00793104"/>
    <w:rsid w:val="007937FD"/>
    <w:rsid w:val="00796CD0"/>
    <w:rsid w:val="00796E71"/>
    <w:rsid w:val="007A0F23"/>
    <w:rsid w:val="007A1845"/>
    <w:rsid w:val="007A2806"/>
    <w:rsid w:val="007A3443"/>
    <w:rsid w:val="007A556D"/>
    <w:rsid w:val="007A6D59"/>
    <w:rsid w:val="007A6DB4"/>
    <w:rsid w:val="007A7345"/>
    <w:rsid w:val="007A7526"/>
    <w:rsid w:val="007B104C"/>
    <w:rsid w:val="007B1539"/>
    <w:rsid w:val="007B1CCA"/>
    <w:rsid w:val="007B3BAE"/>
    <w:rsid w:val="007B5AB6"/>
    <w:rsid w:val="007B6E37"/>
    <w:rsid w:val="007B76F7"/>
    <w:rsid w:val="007B7F94"/>
    <w:rsid w:val="007C144B"/>
    <w:rsid w:val="007C276E"/>
    <w:rsid w:val="007C3BBC"/>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89B"/>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03A"/>
    <w:rsid w:val="008072F7"/>
    <w:rsid w:val="008115EB"/>
    <w:rsid w:val="008126A3"/>
    <w:rsid w:val="00812885"/>
    <w:rsid w:val="00812A2F"/>
    <w:rsid w:val="008133B2"/>
    <w:rsid w:val="008135CB"/>
    <w:rsid w:val="00813770"/>
    <w:rsid w:val="008144F2"/>
    <w:rsid w:val="00815BD7"/>
    <w:rsid w:val="00816267"/>
    <w:rsid w:val="008168D4"/>
    <w:rsid w:val="008179C3"/>
    <w:rsid w:val="0082038E"/>
    <w:rsid w:val="0082107C"/>
    <w:rsid w:val="0082226D"/>
    <w:rsid w:val="0082261A"/>
    <w:rsid w:val="00822CA0"/>
    <w:rsid w:val="00822E44"/>
    <w:rsid w:val="008236E7"/>
    <w:rsid w:val="00823815"/>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378A5"/>
    <w:rsid w:val="008412DE"/>
    <w:rsid w:val="008420F2"/>
    <w:rsid w:val="00842D4D"/>
    <w:rsid w:val="00843E87"/>
    <w:rsid w:val="008452D8"/>
    <w:rsid w:val="0084550C"/>
    <w:rsid w:val="00850CED"/>
    <w:rsid w:val="008516D4"/>
    <w:rsid w:val="00853D0F"/>
    <w:rsid w:val="008540AC"/>
    <w:rsid w:val="0085421E"/>
    <w:rsid w:val="00855171"/>
    <w:rsid w:val="00855B18"/>
    <w:rsid w:val="00855D8E"/>
    <w:rsid w:val="00856E16"/>
    <w:rsid w:val="00857E42"/>
    <w:rsid w:val="00860997"/>
    <w:rsid w:val="00861A69"/>
    <w:rsid w:val="00862E7B"/>
    <w:rsid w:val="008632F5"/>
    <w:rsid w:val="00863ED5"/>
    <w:rsid w:val="00864863"/>
    <w:rsid w:val="00866325"/>
    <w:rsid w:val="00866CF4"/>
    <w:rsid w:val="0086752B"/>
    <w:rsid w:val="00867ED2"/>
    <w:rsid w:val="00870991"/>
    <w:rsid w:val="00870ADE"/>
    <w:rsid w:val="008719B7"/>
    <w:rsid w:val="00871D24"/>
    <w:rsid w:val="00874E5F"/>
    <w:rsid w:val="00875A5C"/>
    <w:rsid w:val="008760B8"/>
    <w:rsid w:val="00880C6F"/>
    <w:rsid w:val="008837B4"/>
    <w:rsid w:val="0088427E"/>
    <w:rsid w:val="00884522"/>
    <w:rsid w:val="00885521"/>
    <w:rsid w:val="00885C3E"/>
    <w:rsid w:val="00886EB0"/>
    <w:rsid w:val="00886F29"/>
    <w:rsid w:val="00887832"/>
    <w:rsid w:val="00887B1E"/>
    <w:rsid w:val="00887D0D"/>
    <w:rsid w:val="00890B33"/>
    <w:rsid w:val="00891191"/>
    <w:rsid w:val="0089163B"/>
    <w:rsid w:val="00891D4A"/>
    <w:rsid w:val="008933E0"/>
    <w:rsid w:val="00893B05"/>
    <w:rsid w:val="00894E4F"/>
    <w:rsid w:val="00896CA4"/>
    <w:rsid w:val="00897FFE"/>
    <w:rsid w:val="008A06DD"/>
    <w:rsid w:val="008A0C81"/>
    <w:rsid w:val="008A0CFC"/>
    <w:rsid w:val="008A133C"/>
    <w:rsid w:val="008A2585"/>
    <w:rsid w:val="008A3054"/>
    <w:rsid w:val="008A35EC"/>
    <w:rsid w:val="008A5A78"/>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1D9"/>
    <w:rsid w:val="0091265A"/>
    <w:rsid w:val="00912F37"/>
    <w:rsid w:val="00913289"/>
    <w:rsid w:val="009148F7"/>
    <w:rsid w:val="00915A06"/>
    <w:rsid w:val="009172BF"/>
    <w:rsid w:val="00917D95"/>
    <w:rsid w:val="00920D6E"/>
    <w:rsid w:val="0092143A"/>
    <w:rsid w:val="009219C1"/>
    <w:rsid w:val="00921E54"/>
    <w:rsid w:val="009230A5"/>
    <w:rsid w:val="009232A9"/>
    <w:rsid w:val="00924E2F"/>
    <w:rsid w:val="0092621D"/>
    <w:rsid w:val="009277E8"/>
    <w:rsid w:val="00927F56"/>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3F92"/>
    <w:rsid w:val="00954309"/>
    <w:rsid w:val="00955E3E"/>
    <w:rsid w:val="0095661F"/>
    <w:rsid w:val="00956852"/>
    <w:rsid w:val="009602B2"/>
    <w:rsid w:val="00962792"/>
    <w:rsid w:val="00964066"/>
    <w:rsid w:val="00964FF2"/>
    <w:rsid w:val="009653A7"/>
    <w:rsid w:val="009654B5"/>
    <w:rsid w:val="009661D4"/>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56D0"/>
    <w:rsid w:val="00997095"/>
    <w:rsid w:val="009978A5"/>
    <w:rsid w:val="009A075E"/>
    <w:rsid w:val="009A2330"/>
    <w:rsid w:val="009A2A1D"/>
    <w:rsid w:val="009A2FEA"/>
    <w:rsid w:val="009A3FA4"/>
    <w:rsid w:val="009A4AB1"/>
    <w:rsid w:val="009A5AED"/>
    <w:rsid w:val="009A5BBB"/>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1F58"/>
    <w:rsid w:val="009D55DB"/>
    <w:rsid w:val="009D6525"/>
    <w:rsid w:val="009D7014"/>
    <w:rsid w:val="009E0381"/>
    <w:rsid w:val="009E04A6"/>
    <w:rsid w:val="009E35F0"/>
    <w:rsid w:val="009E3BF5"/>
    <w:rsid w:val="009E4D72"/>
    <w:rsid w:val="009E553E"/>
    <w:rsid w:val="009E5627"/>
    <w:rsid w:val="009E5F1B"/>
    <w:rsid w:val="009E615D"/>
    <w:rsid w:val="009E6A7D"/>
    <w:rsid w:val="009F0591"/>
    <w:rsid w:val="009F062E"/>
    <w:rsid w:val="009F06B5"/>
    <w:rsid w:val="009F0B25"/>
    <w:rsid w:val="009F2BF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4729"/>
    <w:rsid w:val="00A05368"/>
    <w:rsid w:val="00A05594"/>
    <w:rsid w:val="00A06979"/>
    <w:rsid w:val="00A07965"/>
    <w:rsid w:val="00A07C92"/>
    <w:rsid w:val="00A07D6B"/>
    <w:rsid w:val="00A07F07"/>
    <w:rsid w:val="00A11D32"/>
    <w:rsid w:val="00A12244"/>
    <w:rsid w:val="00A129E7"/>
    <w:rsid w:val="00A13A87"/>
    <w:rsid w:val="00A13FAC"/>
    <w:rsid w:val="00A15893"/>
    <w:rsid w:val="00A16BD5"/>
    <w:rsid w:val="00A17502"/>
    <w:rsid w:val="00A1783A"/>
    <w:rsid w:val="00A17A94"/>
    <w:rsid w:val="00A2151B"/>
    <w:rsid w:val="00A226A6"/>
    <w:rsid w:val="00A22A8D"/>
    <w:rsid w:val="00A22C6E"/>
    <w:rsid w:val="00A233F9"/>
    <w:rsid w:val="00A238F6"/>
    <w:rsid w:val="00A25CF8"/>
    <w:rsid w:val="00A2658A"/>
    <w:rsid w:val="00A31593"/>
    <w:rsid w:val="00A31A4E"/>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829"/>
    <w:rsid w:val="00A74AFD"/>
    <w:rsid w:val="00A75212"/>
    <w:rsid w:val="00A75591"/>
    <w:rsid w:val="00A76C9B"/>
    <w:rsid w:val="00A8102B"/>
    <w:rsid w:val="00A8150A"/>
    <w:rsid w:val="00A83254"/>
    <w:rsid w:val="00A842D2"/>
    <w:rsid w:val="00A84973"/>
    <w:rsid w:val="00A84D27"/>
    <w:rsid w:val="00A86502"/>
    <w:rsid w:val="00A86538"/>
    <w:rsid w:val="00A8654B"/>
    <w:rsid w:val="00A87C7F"/>
    <w:rsid w:val="00A87D9E"/>
    <w:rsid w:val="00A87F3B"/>
    <w:rsid w:val="00A90545"/>
    <w:rsid w:val="00A909CB"/>
    <w:rsid w:val="00A911D1"/>
    <w:rsid w:val="00A91952"/>
    <w:rsid w:val="00A91C1C"/>
    <w:rsid w:val="00A93135"/>
    <w:rsid w:val="00A932EE"/>
    <w:rsid w:val="00A93E72"/>
    <w:rsid w:val="00A9465C"/>
    <w:rsid w:val="00A95406"/>
    <w:rsid w:val="00A958E9"/>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4A0"/>
    <w:rsid w:val="00AC1737"/>
    <w:rsid w:val="00AC1FE5"/>
    <w:rsid w:val="00AC2122"/>
    <w:rsid w:val="00AC2129"/>
    <w:rsid w:val="00AC3397"/>
    <w:rsid w:val="00AC6101"/>
    <w:rsid w:val="00AC6340"/>
    <w:rsid w:val="00AC7374"/>
    <w:rsid w:val="00AC7E83"/>
    <w:rsid w:val="00AD02CD"/>
    <w:rsid w:val="00AD0A82"/>
    <w:rsid w:val="00AD129D"/>
    <w:rsid w:val="00AD2B54"/>
    <w:rsid w:val="00AD3489"/>
    <w:rsid w:val="00AD3B9F"/>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694"/>
    <w:rsid w:val="00B367E7"/>
    <w:rsid w:val="00B37104"/>
    <w:rsid w:val="00B37838"/>
    <w:rsid w:val="00B402A6"/>
    <w:rsid w:val="00B40AE4"/>
    <w:rsid w:val="00B41068"/>
    <w:rsid w:val="00B41737"/>
    <w:rsid w:val="00B41C31"/>
    <w:rsid w:val="00B42C6B"/>
    <w:rsid w:val="00B432E2"/>
    <w:rsid w:val="00B47839"/>
    <w:rsid w:val="00B50A46"/>
    <w:rsid w:val="00B50DC5"/>
    <w:rsid w:val="00B511E4"/>
    <w:rsid w:val="00B5194F"/>
    <w:rsid w:val="00B51CF2"/>
    <w:rsid w:val="00B54A4D"/>
    <w:rsid w:val="00B5641F"/>
    <w:rsid w:val="00B565E4"/>
    <w:rsid w:val="00B56EE9"/>
    <w:rsid w:val="00B613A1"/>
    <w:rsid w:val="00B615CA"/>
    <w:rsid w:val="00B623F9"/>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C6A"/>
    <w:rsid w:val="00B73D6F"/>
    <w:rsid w:val="00B75B47"/>
    <w:rsid w:val="00B768D7"/>
    <w:rsid w:val="00B77242"/>
    <w:rsid w:val="00B809C4"/>
    <w:rsid w:val="00B810D6"/>
    <w:rsid w:val="00B8317C"/>
    <w:rsid w:val="00B84E8B"/>
    <w:rsid w:val="00B85448"/>
    <w:rsid w:val="00B85653"/>
    <w:rsid w:val="00B85E10"/>
    <w:rsid w:val="00B85F39"/>
    <w:rsid w:val="00B862B5"/>
    <w:rsid w:val="00B86BFE"/>
    <w:rsid w:val="00B87F1F"/>
    <w:rsid w:val="00B904A3"/>
    <w:rsid w:val="00B90997"/>
    <w:rsid w:val="00B914E6"/>
    <w:rsid w:val="00B92643"/>
    <w:rsid w:val="00B962D3"/>
    <w:rsid w:val="00B97B5E"/>
    <w:rsid w:val="00B97DB4"/>
    <w:rsid w:val="00BA024E"/>
    <w:rsid w:val="00BA060F"/>
    <w:rsid w:val="00BA084B"/>
    <w:rsid w:val="00BA09A3"/>
    <w:rsid w:val="00BA1547"/>
    <w:rsid w:val="00BA19CD"/>
    <w:rsid w:val="00BA2DA7"/>
    <w:rsid w:val="00BA4E64"/>
    <w:rsid w:val="00BA50C6"/>
    <w:rsid w:val="00BA5B56"/>
    <w:rsid w:val="00BA6205"/>
    <w:rsid w:val="00BA6596"/>
    <w:rsid w:val="00BA6650"/>
    <w:rsid w:val="00BA6941"/>
    <w:rsid w:val="00BB01E4"/>
    <w:rsid w:val="00BB1B87"/>
    <w:rsid w:val="00BB1D88"/>
    <w:rsid w:val="00BB2823"/>
    <w:rsid w:val="00BB3EE7"/>
    <w:rsid w:val="00BB42DA"/>
    <w:rsid w:val="00BB4680"/>
    <w:rsid w:val="00BB58EF"/>
    <w:rsid w:val="00BB65FA"/>
    <w:rsid w:val="00BB6731"/>
    <w:rsid w:val="00BB7264"/>
    <w:rsid w:val="00BB77BC"/>
    <w:rsid w:val="00BB78E4"/>
    <w:rsid w:val="00BC060D"/>
    <w:rsid w:val="00BC149D"/>
    <w:rsid w:val="00BC14FD"/>
    <w:rsid w:val="00BC2492"/>
    <w:rsid w:val="00BC33DF"/>
    <w:rsid w:val="00BC50EF"/>
    <w:rsid w:val="00BC652B"/>
    <w:rsid w:val="00BC6A32"/>
    <w:rsid w:val="00BC6FA6"/>
    <w:rsid w:val="00BD1037"/>
    <w:rsid w:val="00BD142C"/>
    <w:rsid w:val="00BD1A52"/>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352"/>
    <w:rsid w:val="00BF70F4"/>
    <w:rsid w:val="00C007B2"/>
    <w:rsid w:val="00C02517"/>
    <w:rsid w:val="00C02716"/>
    <w:rsid w:val="00C03447"/>
    <w:rsid w:val="00C0573C"/>
    <w:rsid w:val="00C06B92"/>
    <w:rsid w:val="00C06C29"/>
    <w:rsid w:val="00C107BD"/>
    <w:rsid w:val="00C10CEF"/>
    <w:rsid w:val="00C11A84"/>
    <w:rsid w:val="00C121A5"/>
    <w:rsid w:val="00C1235E"/>
    <w:rsid w:val="00C12583"/>
    <w:rsid w:val="00C12903"/>
    <w:rsid w:val="00C13199"/>
    <w:rsid w:val="00C2163D"/>
    <w:rsid w:val="00C2170B"/>
    <w:rsid w:val="00C217B8"/>
    <w:rsid w:val="00C219E2"/>
    <w:rsid w:val="00C2241C"/>
    <w:rsid w:val="00C227CC"/>
    <w:rsid w:val="00C22E88"/>
    <w:rsid w:val="00C24902"/>
    <w:rsid w:val="00C24AEB"/>
    <w:rsid w:val="00C25AF5"/>
    <w:rsid w:val="00C2639F"/>
    <w:rsid w:val="00C301DB"/>
    <w:rsid w:val="00C3056E"/>
    <w:rsid w:val="00C3061E"/>
    <w:rsid w:val="00C3155D"/>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1D42"/>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2A08"/>
    <w:rsid w:val="00C63AE7"/>
    <w:rsid w:val="00C63D93"/>
    <w:rsid w:val="00C63E12"/>
    <w:rsid w:val="00C63E5A"/>
    <w:rsid w:val="00C64055"/>
    <w:rsid w:val="00C65F2A"/>
    <w:rsid w:val="00C666D8"/>
    <w:rsid w:val="00C66DA2"/>
    <w:rsid w:val="00C67F40"/>
    <w:rsid w:val="00C72A9A"/>
    <w:rsid w:val="00C7309B"/>
    <w:rsid w:val="00C735C1"/>
    <w:rsid w:val="00C746DC"/>
    <w:rsid w:val="00C751C3"/>
    <w:rsid w:val="00C76586"/>
    <w:rsid w:val="00C77066"/>
    <w:rsid w:val="00C7789D"/>
    <w:rsid w:val="00C77A2B"/>
    <w:rsid w:val="00C80104"/>
    <w:rsid w:val="00C802A3"/>
    <w:rsid w:val="00C81EE7"/>
    <w:rsid w:val="00C82175"/>
    <w:rsid w:val="00C837C6"/>
    <w:rsid w:val="00C84569"/>
    <w:rsid w:val="00C84C83"/>
    <w:rsid w:val="00C85288"/>
    <w:rsid w:val="00C85376"/>
    <w:rsid w:val="00C86BC4"/>
    <w:rsid w:val="00C86C62"/>
    <w:rsid w:val="00C8754E"/>
    <w:rsid w:val="00C8778B"/>
    <w:rsid w:val="00C87F94"/>
    <w:rsid w:val="00C90696"/>
    <w:rsid w:val="00C908E9"/>
    <w:rsid w:val="00C92D15"/>
    <w:rsid w:val="00C95114"/>
    <w:rsid w:val="00C95A29"/>
    <w:rsid w:val="00C97881"/>
    <w:rsid w:val="00CA080F"/>
    <w:rsid w:val="00CA1578"/>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90A"/>
    <w:rsid w:val="00CE2BDF"/>
    <w:rsid w:val="00CE3CE7"/>
    <w:rsid w:val="00CE5484"/>
    <w:rsid w:val="00CE55C5"/>
    <w:rsid w:val="00CE6822"/>
    <w:rsid w:val="00CE686E"/>
    <w:rsid w:val="00CE73B1"/>
    <w:rsid w:val="00CF02CA"/>
    <w:rsid w:val="00CF177A"/>
    <w:rsid w:val="00CF1D5A"/>
    <w:rsid w:val="00CF231C"/>
    <w:rsid w:val="00CF3C74"/>
    <w:rsid w:val="00CF3EAD"/>
    <w:rsid w:val="00CF458B"/>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6E90"/>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510F"/>
    <w:rsid w:val="00D458D0"/>
    <w:rsid w:val="00D45EFF"/>
    <w:rsid w:val="00D4687C"/>
    <w:rsid w:val="00D47061"/>
    <w:rsid w:val="00D4740E"/>
    <w:rsid w:val="00D52A72"/>
    <w:rsid w:val="00D541AF"/>
    <w:rsid w:val="00D545A0"/>
    <w:rsid w:val="00D570A9"/>
    <w:rsid w:val="00D60046"/>
    <w:rsid w:val="00D605FC"/>
    <w:rsid w:val="00D6079C"/>
    <w:rsid w:val="00D61C4C"/>
    <w:rsid w:val="00D6256B"/>
    <w:rsid w:val="00D62AAA"/>
    <w:rsid w:val="00D62E8F"/>
    <w:rsid w:val="00D6399E"/>
    <w:rsid w:val="00D64583"/>
    <w:rsid w:val="00D6503B"/>
    <w:rsid w:val="00D65FF4"/>
    <w:rsid w:val="00D66439"/>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487"/>
    <w:rsid w:val="00D85CF4"/>
    <w:rsid w:val="00D8717C"/>
    <w:rsid w:val="00D87B97"/>
    <w:rsid w:val="00D902D8"/>
    <w:rsid w:val="00D90368"/>
    <w:rsid w:val="00D910C8"/>
    <w:rsid w:val="00D916EC"/>
    <w:rsid w:val="00D91967"/>
    <w:rsid w:val="00D95BCE"/>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2FC6"/>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561"/>
    <w:rsid w:val="00DD774B"/>
    <w:rsid w:val="00DE037C"/>
    <w:rsid w:val="00DE053E"/>
    <w:rsid w:val="00DE27A9"/>
    <w:rsid w:val="00DE2E8D"/>
    <w:rsid w:val="00DE54C1"/>
    <w:rsid w:val="00DE694B"/>
    <w:rsid w:val="00DE69DC"/>
    <w:rsid w:val="00DE69FD"/>
    <w:rsid w:val="00DE7F2F"/>
    <w:rsid w:val="00DF03C5"/>
    <w:rsid w:val="00DF0D6A"/>
    <w:rsid w:val="00DF0E49"/>
    <w:rsid w:val="00DF2602"/>
    <w:rsid w:val="00DF2D34"/>
    <w:rsid w:val="00DF2DC0"/>
    <w:rsid w:val="00DF59D8"/>
    <w:rsid w:val="00DF6388"/>
    <w:rsid w:val="00DF6550"/>
    <w:rsid w:val="00DF66E9"/>
    <w:rsid w:val="00DF7867"/>
    <w:rsid w:val="00E00C47"/>
    <w:rsid w:val="00E0345D"/>
    <w:rsid w:val="00E03518"/>
    <w:rsid w:val="00E03A68"/>
    <w:rsid w:val="00E04C8D"/>
    <w:rsid w:val="00E101B0"/>
    <w:rsid w:val="00E10946"/>
    <w:rsid w:val="00E11107"/>
    <w:rsid w:val="00E1149D"/>
    <w:rsid w:val="00E11CB0"/>
    <w:rsid w:val="00E12C95"/>
    <w:rsid w:val="00E13737"/>
    <w:rsid w:val="00E13CE1"/>
    <w:rsid w:val="00E143FA"/>
    <w:rsid w:val="00E14CF8"/>
    <w:rsid w:val="00E16B9E"/>
    <w:rsid w:val="00E20A1B"/>
    <w:rsid w:val="00E22209"/>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244"/>
    <w:rsid w:val="00E42936"/>
    <w:rsid w:val="00E43A89"/>
    <w:rsid w:val="00E44ABA"/>
    <w:rsid w:val="00E463C6"/>
    <w:rsid w:val="00E46790"/>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179"/>
    <w:rsid w:val="00E6444B"/>
    <w:rsid w:val="00E6484F"/>
    <w:rsid w:val="00E70181"/>
    <w:rsid w:val="00E70479"/>
    <w:rsid w:val="00E71811"/>
    <w:rsid w:val="00E72897"/>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272"/>
    <w:rsid w:val="00E97F73"/>
    <w:rsid w:val="00EA1875"/>
    <w:rsid w:val="00EA1992"/>
    <w:rsid w:val="00EA5535"/>
    <w:rsid w:val="00EA5FFA"/>
    <w:rsid w:val="00EA6702"/>
    <w:rsid w:val="00EB1A61"/>
    <w:rsid w:val="00EB2FF8"/>
    <w:rsid w:val="00EB488A"/>
    <w:rsid w:val="00EB5E19"/>
    <w:rsid w:val="00EB75AB"/>
    <w:rsid w:val="00EB791A"/>
    <w:rsid w:val="00EC00D1"/>
    <w:rsid w:val="00EC01EE"/>
    <w:rsid w:val="00EC0CFC"/>
    <w:rsid w:val="00EC12C8"/>
    <w:rsid w:val="00EC1AA7"/>
    <w:rsid w:val="00EC1ADF"/>
    <w:rsid w:val="00EC2056"/>
    <w:rsid w:val="00EC3F83"/>
    <w:rsid w:val="00EC4937"/>
    <w:rsid w:val="00EC526F"/>
    <w:rsid w:val="00EC5A1E"/>
    <w:rsid w:val="00EC6B1B"/>
    <w:rsid w:val="00EC747F"/>
    <w:rsid w:val="00ED0063"/>
    <w:rsid w:val="00ED0B16"/>
    <w:rsid w:val="00ED36B0"/>
    <w:rsid w:val="00ED3D71"/>
    <w:rsid w:val="00ED5FC2"/>
    <w:rsid w:val="00ED6C95"/>
    <w:rsid w:val="00ED7C7F"/>
    <w:rsid w:val="00EE122C"/>
    <w:rsid w:val="00EE1F82"/>
    <w:rsid w:val="00EE2AD3"/>
    <w:rsid w:val="00EE35FA"/>
    <w:rsid w:val="00EE38E4"/>
    <w:rsid w:val="00EE5839"/>
    <w:rsid w:val="00EE61AE"/>
    <w:rsid w:val="00EE7B83"/>
    <w:rsid w:val="00EF019E"/>
    <w:rsid w:val="00EF1CAB"/>
    <w:rsid w:val="00EF30DB"/>
    <w:rsid w:val="00EF3D6B"/>
    <w:rsid w:val="00EF400D"/>
    <w:rsid w:val="00EF4874"/>
    <w:rsid w:val="00EF51A3"/>
    <w:rsid w:val="00EF56D9"/>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1DDB"/>
    <w:rsid w:val="00F22D06"/>
    <w:rsid w:val="00F24A64"/>
    <w:rsid w:val="00F24E2F"/>
    <w:rsid w:val="00F25965"/>
    <w:rsid w:val="00F26CCD"/>
    <w:rsid w:val="00F27970"/>
    <w:rsid w:val="00F27B9E"/>
    <w:rsid w:val="00F30715"/>
    <w:rsid w:val="00F31225"/>
    <w:rsid w:val="00F31687"/>
    <w:rsid w:val="00F31E8C"/>
    <w:rsid w:val="00F32A60"/>
    <w:rsid w:val="00F3640D"/>
    <w:rsid w:val="00F36688"/>
    <w:rsid w:val="00F36695"/>
    <w:rsid w:val="00F401FD"/>
    <w:rsid w:val="00F402C7"/>
    <w:rsid w:val="00F40395"/>
    <w:rsid w:val="00F41297"/>
    <w:rsid w:val="00F41714"/>
    <w:rsid w:val="00F4206B"/>
    <w:rsid w:val="00F42D05"/>
    <w:rsid w:val="00F43322"/>
    <w:rsid w:val="00F43667"/>
    <w:rsid w:val="00F436DF"/>
    <w:rsid w:val="00F437A5"/>
    <w:rsid w:val="00F44B18"/>
    <w:rsid w:val="00F44E1E"/>
    <w:rsid w:val="00F47956"/>
    <w:rsid w:val="00F50585"/>
    <w:rsid w:val="00F50A16"/>
    <w:rsid w:val="00F5169D"/>
    <w:rsid w:val="00F51CC8"/>
    <w:rsid w:val="00F51DA7"/>
    <w:rsid w:val="00F52EAF"/>
    <w:rsid w:val="00F53FC9"/>
    <w:rsid w:val="00F54B38"/>
    <w:rsid w:val="00F56321"/>
    <w:rsid w:val="00F57EA0"/>
    <w:rsid w:val="00F61655"/>
    <w:rsid w:val="00F624ED"/>
    <w:rsid w:val="00F65F79"/>
    <w:rsid w:val="00F6688F"/>
    <w:rsid w:val="00F679A9"/>
    <w:rsid w:val="00F724CC"/>
    <w:rsid w:val="00F72851"/>
    <w:rsid w:val="00F72AED"/>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90342"/>
    <w:rsid w:val="00F90920"/>
    <w:rsid w:val="00F90EF3"/>
    <w:rsid w:val="00F91292"/>
    <w:rsid w:val="00F922F5"/>
    <w:rsid w:val="00F944B7"/>
    <w:rsid w:val="00FA1297"/>
    <w:rsid w:val="00FA139B"/>
    <w:rsid w:val="00FA1702"/>
    <w:rsid w:val="00FA1ED4"/>
    <w:rsid w:val="00FA3AD9"/>
    <w:rsid w:val="00FA41D1"/>
    <w:rsid w:val="00FA5ECD"/>
    <w:rsid w:val="00FA6752"/>
    <w:rsid w:val="00FB11A9"/>
    <w:rsid w:val="00FB1CBB"/>
    <w:rsid w:val="00FB2D2D"/>
    <w:rsid w:val="00FB3280"/>
    <w:rsid w:val="00FB3B84"/>
    <w:rsid w:val="00FB49F2"/>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3688"/>
    <w:rsid w:val="00FD63B0"/>
    <w:rsid w:val="00FD7D2B"/>
    <w:rsid w:val="00FD7F3C"/>
    <w:rsid w:val="00FE01B0"/>
    <w:rsid w:val="00FE02EA"/>
    <w:rsid w:val="00FE0489"/>
    <w:rsid w:val="00FE0623"/>
    <w:rsid w:val="00FE14DF"/>
    <w:rsid w:val="00FE15BC"/>
    <w:rsid w:val="00FE2D09"/>
    <w:rsid w:val="00FE4ED1"/>
    <w:rsid w:val="00FE72DF"/>
    <w:rsid w:val="00FE77FC"/>
    <w:rsid w:val="00FE7E1C"/>
    <w:rsid w:val="00FF02D8"/>
    <w:rsid w:val="00FF204A"/>
    <w:rsid w:val="00FF2FA2"/>
    <w:rsid w:val="00FF6347"/>
    <w:rsid w:val="00FF6860"/>
    <w:rsid w:val="00FF6B78"/>
    <w:rsid w:val="00FF708B"/>
    <w:rsid w:val="00FF7D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uiPriority w:val="9"/>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953F92"/>
    <w:pPr>
      <w:spacing w:after="120"/>
    </w:pPr>
  </w:style>
  <w:style w:type="character" w:customStyle="1" w:styleId="CorpotestoCarattere">
    <w:name w:val="Corpo testo Carattere"/>
    <w:basedOn w:val="Carpredefinitoparagrafo"/>
    <w:link w:val="Corpotesto"/>
    <w:semiHidden/>
    <w:rsid w:val="00953F92"/>
    <w:rPr>
      <w:sz w:val="24"/>
      <w:szCs w:val="24"/>
      <w:lang w:val="it-IT" w:eastAsia="it-IT"/>
    </w:rPr>
  </w:style>
  <w:style w:type="table" w:customStyle="1" w:styleId="TableNormal">
    <w:name w:val="Table Normal"/>
    <w:uiPriority w:val="2"/>
    <w:semiHidden/>
    <w:unhideWhenUsed/>
    <w:qFormat/>
    <w:rsid w:val="00953F92"/>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953F92"/>
    <w:pPr>
      <w:widowControl w:val="0"/>
      <w:autoSpaceDE w:val="0"/>
      <w:autoSpaceDN w:val="0"/>
    </w:pPr>
    <w:rPr>
      <w:rFonts w:ascii="Calibri" w:eastAsia="Calibri" w:hAnsi="Calibri" w:cs="Calibri"/>
      <w:sz w:val="22"/>
      <w:szCs w:val="22"/>
      <w:lang w:val="en-GB" w:bidi="it-IT"/>
    </w:rPr>
  </w:style>
  <w:style w:type="paragraph" w:styleId="Didascalia">
    <w:name w:val="caption"/>
    <w:basedOn w:val="Normale"/>
    <w:next w:val="Normale"/>
    <w:unhideWhenUsed/>
    <w:qFormat/>
    <w:rsid w:val="00472480"/>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9.jpeg"/><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hyperlink" Target="mailto:dinfo@pec.unifi.it" TargetMode="External"/><Relationship Id="rId79" Type="http://schemas.openxmlformats.org/officeDocument/2006/relationships/hyperlink" Target="mailto:carlo.carobbi@unifi.it" TargetMode="Externa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9" Type="http://schemas.openxmlformats.org/officeDocument/2006/relationships/hyperlink" Target="https://docs.google.com/spreadsheets/d/1en7gIhTL7q8QPRDz95-chP9H6GuNa27X4LXl3KfyqFU/edit?usp=sharing"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jpeg"/><Relationship Id="rId77" Type="http://schemas.openxmlformats.org/officeDocument/2006/relationships/hyperlink" Target="mailto:carlo.carobbi@unifi.it" TargetMode="Externa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33.jpeg"/><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jpeg"/><Relationship Id="rId20" Type="http://schemas.openxmlformats.org/officeDocument/2006/relationships/hyperlink" Target="mailto:carlo.carobbi@unifi.it" TargetMode="External"/><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1.jpeg"/><Relationship Id="rId75" Type="http://schemas.openxmlformats.org/officeDocument/2006/relationships/hyperlink" Target="https://www.unifi.it/upload/sub/statuto_normativa/dr825_100718_regolamento_conto_terzi.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footer" Target="footer1.xml"/><Relationship Id="rId78" Type="http://schemas.openxmlformats.org/officeDocument/2006/relationships/footer" Target="footer3.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oleObject" Target="embeddings/oleObject2.bin"/><Relationship Id="rId18" Type="http://schemas.openxmlformats.org/officeDocument/2006/relationships/hyperlink" Target="mailto:dinfo@pec.unifi.it" TargetMode="External"/><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2526F-4B45-4E21-8191-F3113B1DE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0</TotalTime>
  <Pages>20</Pages>
  <Words>5612</Words>
  <Characters>31994</Characters>
  <Application>Microsoft Office Word</Application>
  <DocSecurity>0</DocSecurity>
  <Lines>266</Lines>
  <Paragraphs>75</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37531</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81</cp:revision>
  <cp:lastPrinted>2025-10-15T16:25:00Z</cp:lastPrinted>
  <dcterms:created xsi:type="dcterms:W3CDTF">2022-09-17T14:30:00Z</dcterms:created>
  <dcterms:modified xsi:type="dcterms:W3CDTF">2025-10-15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